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68" r:id="rId2"/>
    <p:sldId id="371" r:id="rId3"/>
    <p:sldId id="372" r:id="rId4"/>
    <p:sldId id="353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74" r:id="rId13"/>
    <p:sldId id="373" r:id="rId14"/>
    <p:sldId id="375" r:id="rId15"/>
    <p:sldId id="362" r:id="rId16"/>
    <p:sldId id="392" r:id="rId17"/>
    <p:sldId id="364" r:id="rId18"/>
    <p:sldId id="366" r:id="rId19"/>
    <p:sldId id="389" r:id="rId20"/>
    <p:sldId id="391" r:id="rId21"/>
  </p:sldIdLst>
  <p:sldSz cx="9144000" cy="5143500" type="screen16x9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52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4392A"/>
    <a:srgbClr val="73D1D3"/>
    <a:srgbClr val="FF00FF"/>
    <a:srgbClr val="006699"/>
    <a:srgbClr val="00CC00"/>
    <a:srgbClr val="3366FF"/>
    <a:srgbClr val="CCECFF"/>
    <a:srgbClr val="6699FF"/>
    <a:srgbClr val="AEAB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75"/>
    <p:restoredTop sz="88206"/>
  </p:normalViewPr>
  <p:slideViewPr>
    <p:cSldViewPr snapToGrid="0" showGuides="1">
      <p:cViewPr>
        <p:scale>
          <a:sx n="120" d="100"/>
          <a:sy n="120" d="100"/>
        </p:scale>
        <p:origin x="-1800" y="-348"/>
      </p:cViewPr>
      <p:guideLst>
        <p:guide orient="horz" pos="1452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2" cy="7200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fontAlgn="base">
              <a:defRPr/>
            </a:pPr>
            <a:endParaRPr lang="zh-CN" altLang="en-US" strike="noStrike" noProof="1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/>
            </a:lvl1pPr>
          </a:lstStyle>
          <a:p>
            <a:pPr fontAlgn="base">
              <a:defRPr/>
            </a:pPr>
            <a:fld id="{713C88F8-A0A8-49BD-8483-FD835359903A}" type="datetime1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z="1200" strike="noStrike" noProof="1"/>
          </a:p>
        </p:txBody>
      </p:sp>
      <p:sp>
        <p:nvSpPr>
          <p:cNvPr id="2150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1509" name="备注占位符 4"/>
          <p:cNvSpPr>
            <a:spLocks noGrp="1" noRot="1" noChangeAspect="1"/>
          </p:cNvSpPr>
          <p:nvPr/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>
              <a:spcBef>
                <a:spcPct val="30000"/>
              </a:spcBef>
            </a:pPr>
            <a:r>
              <a:rPr lang="zh-CN" altLang="en-US" sz="1200">
                <a:latin typeface="Arial" panose="020B0604020202020204" pitchFamily="34" charset="0"/>
              </a:rPr>
              <a:t>单击此处编辑母版文本样式</a:t>
            </a:r>
          </a:p>
          <a:p>
            <a:pPr lvl="0">
              <a:spcBef>
                <a:spcPct val="30000"/>
              </a:spcBef>
            </a:pPr>
            <a:r>
              <a:rPr lang="zh-CN" altLang="en-US" sz="1200">
                <a:latin typeface="Arial" panose="020B0604020202020204" pitchFamily="34" charset="0"/>
              </a:rPr>
              <a:t>第二级</a:t>
            </a:r>
          </a:p>
          <a:p>
            <a:pPr lvl="0">
              <a:spcBef>
                <a:spcPct val="30000"/>
              </a:spcBef>
            </a:pPr>
            <a:r>
              <a:rPr lang="zh-CN" altLang="en-US" sz="1200">
                <a:latin typeface="Arial" panose="020B0604020202020204" pitchFamily="34" charset="0"/>
              </a:rPr>
              <a:t>第三级</a:t>
            </a:r>
          </a:p>
          <a:p>
            <a:pPr lvl="0">
              <a:spcBef>
                <a:spcPct val="30000"/>
              </a:spcBef>
            </a:pPr>
            <a:r>
              <a:rPr lang="zh-CN" altLang="en-US" sz="1200">
                <a:latin typeface="Arial" panose="020B0604020202020204" pitchFamily="34" charset="0"/>
              </a:rPr>
              <a:t>第四级</a:t>
            </a:r>
          </a:p>
          <a:p>
            <a:pPr lvl="0">
              <a:spcBef>
                <a:spcPct val="30000"/>
              </a:spcBef>
            </a:pPr>
            <a:r>
              <a:rPr lang="zh-CN" altLang="en-US" sz="1200">
                <a:latin typeface="Arial" panose="020B0604020202020204" pitchFamily="34" charset="0"/>
              </a:rPr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fontAlgn="base">
              <a:defRPr/>
            </a:pPr>
            <a:endParaRPr lang="zh-CN" altLang="en-US" strike="noStrike" noProof="1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/>
            </a:lvl1pPr>
          </a:lstStyle>
          <a:p>
            <a:pPr fontAlgn="base">
              <a:defRPr/>
            </a:pPr>
            <a:fld id="{6E492C78-CC33-4443-B102-11A720258D4C}" type="slidenum">
              <a:rPr lang="zh-CN" altLang="en-US" strike="noStrike" noProof="1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26626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0" lvl="0" indent="0"/>
            <a:endParaRPr lang="zh-CN" altLang="en-US" dirty="0"/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0178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0" lvl="0" indent="0"/>
            <a:endParaRPr lang="zh-CN" altLang="en-US" dirty="0"/>
          </a:p>
        </p:txBody>
      </p:sp>
      <p:sp>
        <p:nvSpPr>
          <p:cNvPr id="50179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8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2770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endParaRPr lang="zh-CN" altLang="en-US" dirty="0"/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6866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0" lvl="0" indent="0"/>
            <a:endParaRPr lang="zh-CN" altLang="en-US" dirty="0"/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pPr fontAlgn="base"/>
            <a:endParaRPr lang="zh-CN" altLang="en-US" strike="noStrike" noProof="1"/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4034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0" lvl="0" indent="0"/>
            <a:endParaRPr lang="zh-CN" altLang="en-US" dirty="0"/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6082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0" lvl="0" indent="0"/>
            <a:endParaRPr lang="zh-CN" altLang="en-US" dirty="0"/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8130" name="备注占位符 2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endParaRPr lang="zh-CN" altLang="en-US" dirty="0"/>
          </a:p>
        </p:txBody>
      </p:sp>
      <p:sp>
        <p:nvSpPr>
          <p:cNvPr id="48131" name="灯片编号占位符 3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/>
              <a:t>17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1"/>
          <p:cNvGrpSpPr/>
          <p:nvPr userDrawn="1"/>
        </p:nvGrpSpPr>
        <p:grpSpPr>
          <a:xfrm>
            <a:off x="-490537" y="3775075"/>
            <a:ext cx="2673350" cy="1204913"/>
            <a:chOff x="-491067" y="3775250"/>
            <a:chExt cx="2674174" cy="1204307"/>
          </a:xfrm>
        </p:grpSpPr>
        <p:sp>
          <p:nvSpPr>
            <p:cNvPr id="13" name="任意多边形 12"/>
            <p:cNvSpPr/>
            <p:nvPr/>
          </p:nvSpPr>
          <p:spPr>
            <a:xfrm rot="2814420">
              <a:off x="953450" y="3620946"/>
              <a:ext cx="285458" cy="1952587"/>
            </a:xfrm>
            <a:custGeom>
              <a:avLst/>
              <a:gdLst>
                <a:gd name="connsiteX0" fmla="*/ 327029 w 327029"/>
                <a:gd name="connsiteY0" fmla="*/ 0 h 2236941"/>
                <a:gd name="connsiteX1" fmla="*/ 327029 w 327029"/>
                <a:gd name="connsiteY1" fmla="*/ 1887385 h 2236941"/>
                <a:gd name="connsiteX2" fmla="*/ 0 w 327029"/>
                <a:gd name="connsiteY2" fmla="*/ 2236941 h 2236941"/>
                <a:gd name="connsiteX3" fmla="*/ 0 w 327029"/>
                <a:gd name="connsiteY3" fmla="*/ 349557 h 22369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7029" h="2236941">
                  <a:moveTo>
                    <a:pt x="327029" y="0"/>
                  </a:moveTo>
                  <a:lnTo>
                    <a:pt x="327029" y="1887385"/>
                  </a:lnTo>
                  <a:lnTo>
                    <a:pt x="0" y="2236941"/>
                  </a:lnTo>
                  <a:lnTo>
                    <a:pt x="0" y="349557"/>
                  </a:ln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4" name="任意多边形 13"/>
            <p:cNvSpPr/>
            <p:nvPr/>
          </p:nvSpPr>
          <p:spPr>
            <a:xfrm rot="2773995">
              <a:off x="250174" y="4590222"/>
              <a:ext cx="85165" cy="693501"/>
            </a:xfrm>
            <a:custGeom>
              <a:avLst/>
              <a:gdLst>
                <a:gd name="connsiteX0" fmla="*/ 0 w 77996"/>
                <a:gd name="connsiteY0" fmla="*/ 81428 h 635125"/>
                <a:gd name="connsiteX1" fmla="*/ 77996 w 77996"/>
                <a:gd name="connsiteY1" fmla="*/ 0 h 635125"/>
                <a:gd name="connsiteX2" fmla="*/ 77996 w 77996"/>
                <a:gd name="connsiteY2" fmla="*/ 553697 h 635125"/>
                <a:gd name="connsiteX3" fmla="*/ 0 w 77996"/>
                <a:gd name="connsiteY3" fmla="*/ 635125 h 63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996" h="635125">
                  <a:moveTo>
                    <a:pt x="0" y="81428"/>
                  </a:moveTo>
                  <a:lnTo>
                    <a:pt x="77996" y="0"/>
                  </a:lnTo>
                  <a:lnTo>
                    <a:pt x="77996" y="553697"/>
                  </a:lnTo>
                  <a:lnTo>
                    <a:pt x="0" y="635125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5" name="任意多边形 14"/>
            <p:cNvSpPr/>
            <p:nvPr/>
          </p:nvSpPr>
          <p:spPr>
            <a:xfrm rot="2814420">
              <a:off x="266124" y="3296618"/>
              <a:ext cx="175023" cy="1132286"/>
            </a:xfrm>
            <a:custGeom>
              <a:avLst/>
              <a:gdLst>
                <a:gd name="connsiteX0" fmla="*/ 175023 w 175023"/>
                <a:gd name="connsiteY0" fmla="*/ 0 h 1132286"/>
                <a:gd name="connsiteX1" fmla="*/ 175023 w 175023"/>
                <a:gd name="connsiteY1" fmla="*/ 1132286 h 1132286"/>
                <a:gd name="connsiteX2" fmla="*/ 0 w 175023"/>
                <a:gd name="connsiteY2" fmla="*/ 968542 h 1132286"/>
                <a:gd name="connsiteX3" fmla="*/ 0 w 175023"/>
                <a:gd name="connsiteY3" fmla="*/ 210038 h 113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023" h="1132286">
                  <a:moveTo>
                    <a:pt x="175023" y="0"/>
                  </a:moveTo>
                  <a:lnTo>
                    <a:pt x="175023" y="1132286"/>
                  </a:lnTo>
                  <a:lnTo>
                    <a:pt x="0" y="968542"/>
                  </a:lnTo>
                  <a:lnTo>
                    <a:pt x="0" y="210038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6" name="任意多边形 15"/>
            <p:cNvSpPr/>
            <p:nvPr/>
          </p:nvSpPr>
          <p:spPr>
            <a:xfrm rot="2770931">
              <a:off x="668119" y="2650456"/>
              <a:ext cx="355802" cy="2674174"/>
            </a:xfrm>
            <a:custGeom>
              <a:avLst/>
              <a:gdLst>
                <a:gd name="connsiteX0" fmla="*/ 438833 w 438833"/>
                <a:gd name="connsiteY0" fmla="*/ 0 h 3298226"/>
                <a:gd name="connsiteX1" fmla="*/ 438833 w 438833"/>
                <a:gd name="connsiteY1" fmla="*/ 3298226 h 3298226"/>
                <a:gd name="connsiteX2" fmla="*/ 0 w 438833"/>
                <a:gd name="connsiteY2" fmla="*/ 2877138 h 3298226"/>
                <a:gd name="connsiteX3" fmla="*/ 0 w 438833"/>
                <a:gd name="connsiteY3" fmla="*/ 457327 h 329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8833" h="3298226">
                  <a:moveTo>
                    <a:pt x="438833" y="0"/>
                  </a:moveTo>
                  <a:lnTo>
                    <a:pt x="438833" y="3298226"/>
                  </a:lnTo>
                  <a:lnTo>
                    <a:pt x="0" y="2877138"/>
                  </a:lnTo>
                  <a:lnTo>
                    <a:pt x="0" y="457327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17" name="任意多边形 16"/>
          <p:cNvSpPr/>
          <p:nvPr userDrawn="1"/>
        </p:nvSpPr>
        <p:spPr>
          <a:xfrm>
            <a:off x="-1587" y="1588"/>
            <a:ext cx="1135063" cy="1054100"/>
          </a:xfrm>
          <a:custGeom>
            <a:avLst/>
            <a:gdLst>
              <a:gd name="connsiteX0" fmla="*/ 0 w 1135039"/>
              <a:gd name="connsiteY0" fmla="*/ 0 h 1054736"/>
              <a:gd name="connsiteX1" fmla="*/ 1135039 w 1135039"/>
              <a:gd name="connsiteY1" fmla="*/ 0 h 1054736"/>
              <a:gd name="connsiteX2" fmla="*/ 0 w 1135039"/>
              <a:gd name="connsiteY2" fmla="*/ 1054736 h 105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5039" h="1054736">
                <a:moveTo>
                  <a:pt x="0" y="0"/>
                </a:moveTo>
                <a:lnTo>
                  <a:pt x="1135039" y="0"/>
                </a:lnTo>
                <a:lnTo>
                  <a:pt x="0" y="1054736"/>
                </a:lnTo>
                <a:close/>
              </a:path>
            </a:pathLst>
          </a:custGeom>
          <a:solidFill>
            <a:srgbClr val="B4E6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8" name="任意多边形 17"/>
          <p:cNvSpPr/>
          <p:nvPr userDrawn="1"/>
        </p:nvSpPr>
        <p:spPr>
          <a:xfrm rot="2834925">
            <a:off x="591344" y="-462756"/>
            <a:ext cx="279400" cy="2252663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0" name="等腰三角形 19"/>
          <p:cNvSpPr/>
          <p:nvPr userDrawn="1"/>
        </p:nvSpPr>
        <p:spPr>
          <a:xfrm rot="961991" flipV="1">
            <a:off x="4875213" y="1835150"/>
            <a:ext cx="2892425" cy="2493963"/>
          </a:xfrm>
          <a:prstGeom prst="triangle">
            <a:avLst/>
          </a:prstGeom>
          <a:solidFill>
            <a:srgbClr val="15B9BD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961991" flipV="1">
            <a:off x="6230938" y="2822575"/>
            <a:ext cx="2024063" cy="1743075"/>
          </a:xfrm>
          <a:prstGeom prst="triangle">
            <a:avLst/>
          </a:prstGeom>
          <a:solidFill>
            <a:srgbClr val="8DD9DB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2" name="等腰三角形 21"/>
          <p:cNvSpPr/>
          <p:nvPr userDrawn="1"/>
        </p:nvSpPr>
        <p:spPr>
          <a:xfrm rot="8196727" flipV="1">
            <a:off x="6784975" y="2251075"/>
            <a:ext cx="758825" cy="222250"/>
          </a:xfrm>
          <a:prstGeom prst="triangle">
            <a:avLst/>
          </a:prstGeom>
          <a:solidFill>
            <a:srgbClr val="73D1D3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3" name="等腰三角形 22"/>
          <p:cNvSpPr/>
          <p:nvPr userDrawn="1"/>
        </p:nvSpPr>
        <p:spPr>
          <a:xfrm rot="8196727" flipV="1">
            <a:off x="7453313" y="1895475"/>
            <a:ext cx="422275" cy="123825"/>
          </a:xfrm>
          <a:prstGeom prst="triangle">
            <a:avLst/>
          </a:prstGeom>
          <a:solidFill>
            <a:srgbClr val="73D1D3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4" name="等腰三角形 23"/>
          <p:cNvSpPr/>
          <p:nvPr userDrawn="1"/>
        </p:nvSpPr>
        <p:spPr>
          <a:xfrm rot="4688072" flipV="1">
            <a:off x="5708650" y="2073275"/>
            <a:ext cx="279400" cy="127000"/>
          </a:xfrm>
          <a:prstGeom prst="triangle">
            <a:avLst/>
          </a:prstGeom>
          <a:solidFill>
            <a:srgbClr val="B4E6E7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5" name="等腰三角形 24"/>
          <p:cNvSpPr/>
          <p:nvPr userDrawn="1"/>
        </p:nvSpPr>
        <p:spPr>
          <a:xfrm rot="4688072" flipV="1">
            <a:off x="5825331" y="2404269"/>
            <a:ext cx="234950" cy="10636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6" name="等腰三角形 25"/>
          <p:cNvSpPr/>
          <p:nvPr userDrawn="1"/>
        </p:nvSpPr>
        <p:spPr>
          <a:xfrm rot="4688072" flipV="1">
            <a:off x="5690394" y="2597944"/>
            <a:ext cx="234950" cy="10636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7" name="等腰三角形 26"/>
          <p:cNvSpPr/>
          <p:nvPr userDrawn="1"/>
        </p:nvSpPr>
        <p:spPr>
          <a:xfrm rot="4688072" flipV="1">
            <a:off x="7395369" y="3121819"/>
            <a:ext cx="234950" cy="10636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 userDrawn="1"/>
        </p:nvSpPr>
        <p:spPr>
          <a:xfrm>
            <a:off x="0" y="0"/>
            <a:ext cx="9144000" cy="514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7" name="任意多边形 6" hidden="1"/>
          <p:cNvSpPr/>
          <p:nvPr userDrawn="1"/>
        </p:nvSpPr>
        <p:spPr>
          <a:xfrm>
            <a:off x="3689350" y="0"/>
            <a:ext cx="5454650" cy="5143500"/>
          </a:xfrm>
          <a:custGeom>
            <a:avLst/>
            <a:gdLst>
              <a:gd name="connsiteX0" fmla="*/ 5428914 w 5453957"/>
              <a:gd name="connsiteY0" fmla="*/ 0 h 5143500"/>
              <a:gd name="connsiteX1" fmla="*/ 5453957 w 5453957"/>
              <a:gd name="connsiteY1" fmla="*/ 0 h 5143500"/>
              <a:gd name="connsiteX2" fmla="*/ 5453957 w 5453957"/>
              <a:gd name="connsiteY2" fmla="*/ 5143500 h 5143500"/>
              <a:gd name="connsiteX3" fmla="*/ 0 w 5453957"/>
              <a:gd name="connsiteY3" fmla="*/ 5143500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53957" h="5143500">
                <a:moveTo>
                  <a:pt x="5428914" y="0"/>
                </a:moveTo>
                <a:lnTo>
                  <a:pt x="5453957" y="0"/>
                </a:lnTo>
                <a:lnTo>
                  <a:pt x="5453957" y="5143500"/>
                </a:lnTo>
                <a:lnTo>
                  <a:pt x="0" y="51435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8" name="任意多边形 7"/>
          <p:cNvSpPr/>
          <p:nvPr userDrawn="1"/>
        </p:nvSpPr>
        <p:spPr>
          <a:xfrm rot="2834925">
            <a:off x="8261350" y="-279400"/>
            <a:ext cx="168275" cy="1355725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8DD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9" name="任意多边形 8"/>
          <p:cNvSpPr/>
          <p:nvPr userDrawn="1"/>
        </p:nvSpPr>
        <p:spPr>
          <a:xfrm rot="2820795">
            <a:off x="6726238" y="-758825"/>
            <a:ext cx="709613" cy="3141663"/>
          </a:xfrm>
          <a:custGeom>
            <a:avLst/>
            <a:gdLst>
              <a:gd name="connsiteX0" fmla="*/ 0 w 897676"/>
              <a:gd name="connsiteY0" fmla="*/ 963086 h 3974953"/>
              <a:gd name="connsiteX1" fmla="*/ 897676 w 897676"/>
              <a:gd name="connsiteY1" fmla="*/ 0 h 3974953"/>
              <a:gd name="connsiteX2" fmla="*/ 897676 w 897676"/>
              <a:gd name="connsiteY2" fmla="*/ 3974953 h 3974953"/>
              <a:gd name="connsiteX3" fmla="*/ 0 w 897676"/>
              <a:gd name="connsiteY3" fmla="*/ 3138244 h 3974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676" h="3974953">
                <a:moveTo>
                  <a:pt x="0" y="963086"/>
                </a:moveTo>
                <a:lnTo>
                  <a:pt x="897676" y="0"/>
                </a:lnTo>
                <a:lnTo>
                  <a:pt x="897676" y="3974953"/>
                </a:lnTo>
                <a:lnTo>
                  <a:pt x="0" y="3138244"/>
                </a:lnTo>
                <a:close/>
              </a:path>
            </a:pathLst>
          </a:custGeom>
          <a:solidFill>
            <a:srgbClr val="B4E6E7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0" name="任意多边形 9"/>
          <p:cNvSpPr/>
          <p:nvPr userDrawn="1"/>
        </p:nvSpPr>
        <p:spPr>
          <a:xfrm rot="2814420">
            <a:off x="4764881" y="3659981"/>
            <a:ext cx="276225" cy="1890713"/>
          </a:xfrm>
          <a:custGeom>
            <a:avLst/>
            <a:gdLst>
              <a:gd name="connsiteX0" fmla="*/ 327029 w 327029"/>
              <a:gd name="connsiteY0" fmla="*/ 0 h 2236941"/>
              <a:gd name="connsiteX1" fmla="*/ 327029 w 327029"/>
              <a:gd name="connsiteY1" fmla="*/ 1887385 h 2236941"/>
              <a:gd name="connsiteX2" fmla="*/ 0 w 327029"/>
              <a:gd name="connsiteY2" fmla="*/ 2236941 h 2236941"/>
              <a:gd name="connsiteX3" fmla="*/ 0 w 327029"/>
              <a:gd name="connsiteY3" fmla="*/ 349557 h 2236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7029" h="2236941">
                <a:moveTo>
                  <a:pt x="327029" y="0"/>
                </a:moveTo>
                <a:lnTo>
                  <a:pt x="327029" y="1887385"/>
                </a:lnTo>
                <a:lnTo>
                  <a:pt x="0" y="2236941"/>
                </a:lnTo>
                <a:lnTo>
                  <a:pt x="0" y="349557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pSp>
        <p:nvGrpSpPr>
          <p:cNvPr id="3" name="组合 27"/>
          <p:cNvGrpSpPr/>
          <p:nvPr userDrawn="1"/>
        </p:nvGrpSpPr>
        <p:grpSpPr>
          <a:xfrm rot="961991">
            <a:off x="5486400" y="1563688"/>
            <a:ext cx="2835275" cy="3197225"/>
            <a:chOff x="5974072" y="914521"/>
            <a:chExt cx="2835205" cy="3196968"/>
          </a:xfrm>
        </p:grpSpPr>
        <p:sp>
          <p:nvSpPr>
            <p:cNvPr id="29" name="等腰三角形 28"/>
            <p:cNvSpPr/>
            <p:nvPr/>
          </p:nvSpPr>
          <p:spPr>
            <a:xfrm rot="7234736" flipV="1">
              <a:off x="5824832" y="3245312"/>
              <a:ext cx="422166" cy="123686"/>
            </a:xfrm>
            <a:prstGeom prst="triangle">
              <a:avLst/>
            </a:prstGeom>
            <a:solidFill>
              <a:srgbClr val="15B9BD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0" name="等腰三角形 29"/>
            <p:cNvSpPr/>
            <p:nvPr/>
          </p:nvSpPr>
          <p:spPr>
            <a:xfrm rot="7234736" flipV="1">
              <a:off x="6039335" y="2883620"/>
              <a:ext cx="422166" cy="123686"/>
            </a:xfrm>
            <a:prstGeom prst="triangle">
              <a:avLst/>
            </a:prstGeom>
            <a:solidFill>
              <a:srgbClr val="B4E6E7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1" name="等腰三角形 30"/>
            <p:cNvSpPr/>
            <p:nvPr/>
          </p:nvSpPr>
          <p:spPr>
            <a:xfrm rot="18004934" flipV="1">
              <a:off x="7040076" y="1124935"/>
              <a:ext cx="595214" cy="174386"/>
            </a:xfrm>
            <a:prstGeom prst="triangle">
              <a:avLst/>
            </a:prstGeom>
            <a:solidFill>
              <a:srgbClr val="73D1D3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2" name="等腰三角形 31"/>
            <p:cNvSpPr/>
            <p:nvPr/>
          </p:nvSpPr>
          <p:spPr>
            <a:xfrm rot="18004934" flipV="1">
              <a:off x="6906251" y="1545285"/>
              <a:ext cx="330670" cy="96880"/>
            </a:xfrm>
            <a:prstGeom prst="triangle">
              <a:avLst/>
            </a:prstGeom>
            <a:solidFill>
              <a:srgbClr val="B4E6E7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3" name="等腰三角形 32"/>
            <p:cNvSpPr/>
            <p:nvPr/>
          </p:nvSpPr>
          <p:spPr>
            <a:xfrm rot="18004934" flipV="1">
              <a:off x="6741784" y="1842231"/>
              <a:ext cx="330670" cy="96880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4" name="等腰三角形 33"/>
            <p:cNvSpPr/>
            <p:nvPr/>
          </p:nvSpPr>
          <p:spPr>
            <a:xfrm rot="18004934" flipV="1">
              <a:off x="7878675" y="3145677"/>
              <a:ext cx="595214" cy="174386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5" name="等腰三角形 34"/>
            <p:cNvSpPr/>
            <p:nvPr/>
          </p:nvSpPr>
          <p:spPr>
            <a:xfrm rot="18004934" flipV="1">
              <a:off x="7744850" y="3566027"/>
              <a:ext cx="330670" cy="96880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6" name="等腰三角形 35"/>
            <p:cNvSpPr/>
            <p:nvPr/>
          </p:nvSpPr>
          <p:spPr>
            <a:xfrm rot="18004934" flipV="1">
              <a:off x="7580383" y="3862973"/>
              <a:ext cx="330670" cy="96880"/>
            </a:xfrm>
            <a:prstGeom prst="triangle">
              <a:avLst/>
            </a:prstGeom>
            <a:solidFill>
              <a:srgbClr val="B4E6E7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7" name="等腰三角形 36"/>
            <p:cNvSpPr/>
            <p:nvPr/>
          </p:nvSpPr>
          <p:spPr>
            <a:xfrm rot="18004934" flipV="1">
              <a:off x="8226419" y="3150978"/>
              <a:ext cx="901571" cy="264142"/>
            </a:xfrm>
            <a:prstGeom prst="triangl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  <p:sp>
          <p:nvSpPr>
            <p:cNvPr id="38" name="等腰三角形 37"/>
            <p:cNvSpPr/>
            <p:nvPr/>
          </p:nvSpPr>
          <p:spPr>
            <a:xfrm rot="18004934" flipV="1">
              <a:off x="8023715" y="3787684"/>
              <a:ext cx="500866" cy="146744"/>
            </a:xfrm>
            <a:prstGeom prst="triangle">
              <a:avLst/>
            </a:prstGeom>
            <a:solidFill>
              <a:sysClr val="window" lastClr="FFFFFF">
                <a:lumMod val="95000"/>
              </a:sys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 panose="020B0502020202020204"/>
                <a:ea typeface="微软雅黑" panose="020B0503020204020204" pitchFamily="34" charset="-122"/>
              </a:endParaRPr>
            </a:p>
          </p:txBody>
        </p:sp>
      </p:grpSp>
      <p:sp>
        <p:nvSpPr>
          <p:cNvPr id="39" name="等腰三角形 38"/>
          <p:cNvSpPr/>
          <p:nvPr userDrawn="1"/>
        </p:nvSpPr>
        <p:spPr>
          <a:xfrm rot="961991" flipV="1">
            <a:off x="5715000" y="2386013"/>
            <a:ext cx="2403475" cy="2073275"/>
          </a:xfrm>
          <a:prstGeom prst="triangle">
            <a:avLst/>
          </a:prstGeom>
          <a:noFill/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cxnSp>
        <p:nvCxnSpPr>
          <p:cNvPr id="40" name="直线连接符 19"/>
          <p:cNvCxnSpPr/>
          <p:nvPr userDrawn="1"/>
        </p:nvCxnSpPr>
        <p:spPr>
          <a:xfrm rot="961991" flipH="1">
            <a:off x="7497763" y="1619250"/>
            <a:ext cx="1203325" cy="2073275"/>
          </a:xfrm>
          <a:prstGeom prst="line">
            <a:avLst/>
          </a:prstGeom>
          <a:ln w="57150" cap="flat" cmpd="sng">
            <a:solidFill>
              <a:srgbClr val="15B9BD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直线连接符 20"/>
          <p:cNvCxnSpPr/>
          <p:nvPr userDrawn="1"/>
        </p:nvCxnSpPr>
        <p:spPr>
          <a:xfrm rot="961991" flipH="1">
            <a:off x="5172075" y="2379663"/>
            <a:ext cx="1203325" cy="2073275"/>
          </a:xfrm>
          <a:prstGeom prst="line">
            <a:avLst/>
          </a:prstGeom>
          <a:ln w="57150" cap="flat" cmpd="sng">
            <a:solidFill>
              <a:srgbClr val="73D1D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直线连接符 21"/>
          <p:cNvCxnSpPr/>
          <p:nvPr userDrawn="1"/>
        </p:nvCxnSpPr>
        <p:spPr>
          <a:xfrm rot="961991" flipH="1">
            <a:off x="6353175" y="731838"/>
            <a:ext cx="1203325" cy="2073275"/>
          </a:xfrm>
          <a:prstGeom prst="line">
            <a:avLst/>
          </a:prstGeom>
          <a:ln w="5715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8" grpId="0" animBg="1"/>
      <p:bldP spid="9" grpId="0" animBg="1"/>
      <p:bldP spid="10" grpId="0" animBg="1"/>
      <p:bldP spid="3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reeform 75"/>
          <p:cNvSpPr/>
          <p:nvPr userDrawn="1"/>
        </p:nvSpPr>
        <p:spPr>
          <a:xfrm>
            <a:off x="6526213" y="2479675"/>
            <a:ext cx="384175" cy="676275"/>
          </a:xfrm>
          <a:custGeom>
            <a:avLst/>
            <a:gdLst/>
            <a:ahLst/>
            <a:cxnLst>
              <a:cxn ang="0">
                <a:pos x="384175" y="255827"/>
              </a:cxn>
              <a:cxn ang="0">
                <a:pos x="190964" y="0"/>
              </a:cxn>
              <a:cxn ang="0">
                <a:pos x="0" y="255827"/>
              </a:cxn>
              <a:cxn ang="0">
                <a:pos x="184224" y="511655"/>
              </a:cxn>
              <a:cxn ang="0">
                <a:pos x="181977" y="676275"/>
              </a:cxn>
              <a:cxn ang="0">
                <a:pos x="211183" y="676275"/>
              </a:cxn>
              <a:cxn ang="0">
                <a:pos x="211183" y="511655"/>
              </a:cxn>
              <a:cxn ang="0">
                <a:pos x="384175" y="255827"/>
              </a:cxn>
            </a:cxnLst>
            <a:rect l="0" t="0" r="0" b="0"/>
            <a:pathLst>
              <a:path w="171" h="304">
                <a:moveTo>
                  <a:pt x="171" y="115"/>
                </a:moveTo>
                <a:cubicBezTo>
                  <a:pt x="171" y="52"/>
                  <a:pt x="132" y="0"/>
                  <a:pt x="85" y="0"/>
                </a:cubicBezTo>
                <a:cubicBezTo>
                  <a:pt x="38" y="0"/>
                  <a:pt x="0" y="52"/>
                  <a:pt x="0" y="115"/>
                </a:cubicBezTo>
                <a:cubicBezTo>
                  <a:pt x="0" y="177"/>
                  <a:pt x="36" y="228"/>
                  <a:pt x="82" y="230"/>
                </a:cubicBezTo>
                <a:cubicBezTo>
                  <a:pt x="81" y="304"/>
                  <a:pt x="81" y="304"/>
                  <a:pt x="81" y="304"/>
                </a:cubicBezTo>
                <a:cubicBezTo>
                  <a:pt x="94" y="304"/>
                  <a:pt x="94" y="304"/>
                  <a:pt x="94" y="304"/>
                </a:cubicBezTo>
                <a:cubicBezTo>
                  <a:pt x="94" y="230"/>
                  <a:pt x="94" y="230"/>
                  <a:pt x="94" y="230"/>
                </a:cubicBezTo>
                <a:cubicBezTo>
                  <a:pt x="137" y="224"/>
                  <a:pt x="171" y="175"/>
                  <a:pt x="171" y="115"/>
                </a:cubicBezTo>
                <a:close/>
              </a:path>
            </a:pathLst>
          </a:custGeom>
          <a:solidFill>
            <a:srgbClr val="73D1D3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8" name="矩形 97"/>
          <p:cNvSpPr/>
          <p:nvPr userDrawn="1"/>
        </p:nvSpPr>
        <p:spPr>
          <a:xfrm>
            <a:off x="0" y="0"/>
            <a:ext cx="9144000" cy="514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pSp>
        <p:nvGrpSpPr>
          <p:cNvPr id="3" name="Group 33"/>
          <p:cNvGrpSpPr>
            <a:grpSpLocks noChangeAspect="1"/>
          </p:cNvGrpSpPr>
          <p:nvPr userDrawn="1"/>
        </p:nvGrpSpPr>
        <p:grpSpPr>
          <a:xfrm>
            <a:off x="6973888" y="1751013"/>
            <a:ext cx="922337" cy="1870075"/>
            <a:chOff x="4393" y="1103"/>
            <a:chExt cx="581" cy="1178"/>
          </a:xfrm>
        </p:grpSpPr>
        <p:sp>
          <p:nvSpPr>
            <p:cNvPr id="5155" name="Rectangle 34"/>
            <p:cNvSpPr/>
            <p:nvPr userDrawn="1"/>
          </p:nvSpPr>
          <p:spPr>
            <a:xfrm>
              <a:off x="4779" y="1984"/>
              <a:ext cx="195" cy="297"/>
            </a:xfrm>
            <a:prstGeom prst="rect">
              <a:avLst/>
            </a:prstGeom>
            <a:solidFill>
              <a:srgbClr val="11989B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6" name="Rectangle 35"/>
            <p:cNvSpPr/>
            <p:nvPr userDrawn="1"/>
          </p:nvSpPr>
          <p:spPr>
            <a:xfrm>
              <a:off x="4817" y="1839"/>
              <a:ext cx="119" cy="147"/>
            </a:xfrm>
            <a:prstGeom prst="rect">
              <a:avLst/>
            </a:prstGeom>
            <a:solidFill>
              <a:srgbClr val="73D1D3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7" name="Freeform 36"/>
            <p:cNvSpPr/>
            <p:nvPr userDrawn="1"/>
          </p:nvSpPr>
          <p:spPr>
            <a:xfrm>
              <a:off x="4817" y="1782"/>
              <a:ext cx="119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60" y="0"/>
                </a:cxn>
                <a:cxn ang="0">
                  <a:pos x="119" y="67"/>
                </a:cxn>
                <a:cxn ang="0">
                  <a:pos x="0" y="67"/>
                </a:cxn>
              </a:cxnLst>
              <a:rect l="0" t="0" r="0" b="0"/>
              <a:pathLst>
                <a:path w="119" h="67">
                  <a:moveTo>
                    <a:pt x="0" y="67"/>
                  </a:moveTo>
                  <a:lnTo>
                    <a:pt x="60" y="0"/>
                  </a:lnTo>
                  <a:lnTo>
                    <a:pt x="119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73D1D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Rectangle 37"/>
            <p:cNvSpPr/>
            <p:nvPr userDrawn="1"/>
          </p:nvSpPr>
          <p:spPr>
            <a:xfrm>
              <a:off x="4591" y="1796"/>
              <a:ext cx="152" cy="399"/>
            </a:xfrm>
            <a:prstGeom prst="rect">
              <a:avLst/>
            </a:prstGeom>
            <a:solidFill>
              <a:srgbClr val="73D1D3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9" name="Rectangle 38"/>
            <p:cNvSpPr/>
            <p:nvPr userDrawn="1"/>
          </p:nvSpPr>
          <p:spPr>
            <a:xfrm>
              <a:off x="4591" y="1624"/>
              <a:ext cx="103" cy="221"/>
            </a:xfrm>
            <a:prstGeom prst="rect">
              <a:avLst/>
            </a:prstGeom>
            <a:solidFill>
              <a:srgbClr val="73D1D3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0" name="Rectangle 39"/>
            <p:cNvSpPr/>
            <p:nvPr userDrawn="1"/>
          </p:nvSpPr>
          <p:spPr>
            <a:xfrm>
              <a:off x="4617" y="1569"/>
              <a:ext cx="46" cy="73"/>
            </a:xfrm>
            <a:prstGeom prst="rect">
              <a:avLst/>
            </a:prstGeom>
            <a:solidFill>
              <a:srgbClr val="73D1D3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1" name="Rectangle 40"/>
            <p:cNvSpPr/>
            <p:nvPr userDrawn="1"/>
          </p:nvSpPr>
          <p:spPr>
            <a:xfrm>
              <a:off x="4633" y="1355"/>
              <a:ext cx="10" cy="221"/>
            </a:xfrm>
            <a:prstGeom prst="rect">
              <a:avLst/>
            </a:prstGeom>
            <a:solidFill>
              <a:srgbClr val="15B9BD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2" name="Freeform 41"/>
            <p:cNvSpPr/>
            <p:nvPr userDrawn="1"/>
          </p:nvSpPr>
          <p:spPr>
            <a:xfrm>
              <a:off x="4554" y="1430"/>
              <a:ext cx="174" cy="96"/>
            </a:xfrm>
            <a:custGeom>
              <a:avLst/>
              <a:gdLst/>
              <a:ahLst/>
              <a:cxnLst>
                <a:cxn ang="0">
                  <a:pos x="82" y="96"/>
                </a:cxn>
                <a:cxn ang="0">
                  <a:pos x="0" y="0"/>
                </a:cxn>
                <a:cxn ang="0">
                  <a:pos x="174" y="0"/>
                </a:cxn>
                <a:cxn ang="0">
                  <a:pos x="82" y="96"/>
                </a:cxn>
              </a:cxnLst>
              <a:rect l="0" t="0" r="0" b="0"/>
              <a:pathLst>
                <a:path w="174" h="96">
                  <a:moveTo>
                    <a:pt x="82" y="96"/>
                  </a:moveTo>
                  <a:lnTo>
                    <a:pt x="0" y="0"/>
                  </a:lnTo>
                  <a:lnTo>
                    <a:pt x="174" y="0"/>
                  </a:lnTo>
                  <a:lnTo>
                    <a:pt x="82" y="96"/>
                  </a:lnTo>
                  <a:close/>
                </a:path>
              </a:pathLst>
            </a:custGeom>
            <a:solidFill>
              <a:srgbClr val="15B9B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3" name="Oval 42"/>
            <p:cNvSpPr/>
            <p:nvPr userDrawn="1"/>
          </p:nvSpPr>
          <p:spPr>
            <a:xfrm>
              <a:off x="4618" y="1332"/>
              <a:ext cx="38" cy="37"/>
            </a:xfrm>
            <a:prstGeom prst="ellipse">
              <a:avLst/>
            </a:prstGeom>
            <a:solidFill>
              <a:srgbClr val="73D1D3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64" name="Freeform 43"/>
            <p:cNvSpPr/>
            <p:nvPr userDrawn="1"/>
          </p:nvSpPr>
          <p:spPr>
            <a:xfrm>
              <a:off x="4683" y="1341"/>
              <a:ext cx="200" cy="20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0" y="4"/>
                </a:cxn>
                <a:cxn ang="0">
                  <a:pos x="200" y="0"/>
                </a:cxn>
                <a:cxn ang="0">
                  <a:pos x="200" y="16"/>
                </a:cxn>
                <a:cxn ang="0">
                  <a:pos x="0" y="20"/>
                </a:cxn>
              </a:cxnLst>
              <a:rect l="0" t="0" r="0" b="0"/>
              <a:pathLst>
                <a:path w="200" h="20">
                  <a:moveTo>
                    <a:pt x="0" y="20"/>
                  </a:moveTo>
                  <a:lnTo>
                    <a:pt x="0" y="4"/>
                  </a:lnTo>
                  <a:lnTo>
                    <a:pt x="200" y="0"/>
                  </a:lnTo>
                  <a:lnTo>
                    <a:pt x="200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Freeform 44"/>
            <p:cNvSpPr/>
            <p:nvPr userDrawn="1"/>
          </p:nvSpPr>
          <p:spPr>
            <a:xfrm>
              <a:off x="4668" y="1170"/>
              <a:ext cx="151" cy="155"/>
            </a:xfrm>
            <a:custGeom>
              <a:avLst/>
              <a:gdLst/>
              <a:ahLst/>
              <a:cxnLst>
                <a:cxn ang="0">
                  <a:pos x="11" y="155"/>
                </a:cxn>
                <a:cxn ang="0">
                  <a:pos x="0" y="144"/>
                </a:cxn>
                <a:cxn ang="0">
                  <a:pos x="138" y="0"/>
                </a:cxn>
                <a:cxn ang="0">
                  <a:pos x="151" y="11"/>
                </a:cxn>
                <a:cxn ang="0">
                  <a:pos x="11" y="155"/>
                </a:cxn>
              </a:cxnLst>
              <a:rect l="0" t="0" r="0" b="0"/>
              <a:pathLst>
                <a:path w="151" h="155">
                  <a:moveTo>
                    <a:pt x="11" y="155"/>
                  </a:moveTo>
                  <a:lnTo>
                    <a:pt x="0" y="144"/>
                  </a:lnTo>
                  <a:lnTo>
                    <a:pt x="138" y="0"/>
                  </a:lnTo>
                  <a:lnTo>
                    <a:pt x="151" y="11"/>
                  </a:lnTo>
                  <a:lnTo>
                    <a:pt x="11" y="155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Freeform 45"/>
            <p:cNvSpPr/>
            <p:nvPr userDrawn="1"/>
          </p:nvSpPr>
          <p:spPr>
            <a:xfrm>
              <a:off x="4632" y="1103"/>
              <a:ext cx="20" cy="199"/>
            </a:xfrm>
            <a:custGeom>
              <a:avLst/>
              <a:gdLst/>
              <a:ahLst/>
              <a:cxnLst>
                <a:cxn ang="0">
                  <a:pos x="20" y="199"/>
                </a:cxn>
                <a:cxn ang="0">
                  <a:pos x="4" y="199"/>
                </a:cxn>
                <a:cxn ang="0">
                  <a:pos x="0" y="0"/>
                </a:cxn>
                <a:cxn ang="0">
                  <a:pos x="16" y="0"/>
                </a:cxn>
                <a:cxn ang="0">
                  <a:pos x="20" y="199"/>
                </a:cxn>
              </a:cxnLst>
              <a:rect l="0" t="0" r="0" b="0"/>
              <a:pathLst>
                <a:path w="20" h="199">
                  <a:moveTo>
                    <a:pt x="20" y="199"/>
                  </a:moveTo>
                  <a:lnTo>
                    <a:pt x="4" y="199"/>
                  </a:lnTo>
                  <a:lnTo>
                    <a:pt x="0" y="0"/>
                  </a:lnTo>
                  <a:lnTo>
                    <a:pt x="16" y="0"/>
                  </a:lnTo>
                  <a:lnTo>
                    <a:pt x="20" y="199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Freeform 46"/>
            <p:cNvSpPr/>
            <p:nvPr userDrawn="1"/>
          </p:nvSpPr>
          <p:spPr>
            <a:xfrm>
              <a:off x="4460" y="1167"/>
              <a:ext cx="156" cy="150"/>
            </a:xfrm>
            <a:custGeom>
              <a:avLst/>
              <a:gdLst/>
              <a:ahLst/>
              <a:cxnLst>
                <a:cxn ang="0">
                  <a:pos x="156" y="139"/>
                </a:cxn>
                <a:cxn ang="0">
                  <a:pos x="144" y="150"/>
                </a:cxn>
                <a:cxn ang="0">
                  <a:pos x="0" y="13"/>
                </a:cxn>
                <a:cxn ang="0">
                  <a:pos x="11" y="0"/>
                </a:cxn>
                <a:cxn ang="0">
                  <a:pos x="156" y="139"/>
                </a:cxn>
              </a:cxnLst>
              <a:rect l="0" t="0" r="0" b="0"/>
              <a:pathLst>
                <a:path w="156" h="150">
                  <a:moveTo>
                    <a:pt x="156" y="139"/>
                  </a:moveTo>
                  <a:lnTo>
                    <a:pt x="144" y="150"/>
                  </a:lnTo>
                  <a:lnTo>
                    <a:pt x="0" y="13"/>
                  </a:lnTo>
                  <a:lnTo>
                    <a:pt x="11" y="0"/>
                  </a:lnTo>
                  <a:lnTo>
                    <a:pt x="156" y="139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Freeform 47"/>
            <p:cNvSpPr/>
            <p:nvPr userDrawn="1"/>
          </p:nvSpPr>
          <p:spPr>
            <a:xfrm>
              <a:off x="4393" y="1333"/>
              <a:ext cx="200" cy="20"/>
            </a:xfrm>
            <a:custGeom>
              <a:avLst/>
              <a:gdLst/>
              <a:ahLst/>
              <a:cxnLst>
                <a:cxn ang="0">
                  <a:pos x="200" y="0"/>
                </a:cxn>
                <a:cxn ang="0">
                  <a:pos x="200" y="16"/>
                </a:cxn>
                <a:cxn ang="0">
                  <a:pos x="0" y="20"/>
                </a:cxn>
                <a:cxn ang="0">
                  <a:pos x="0" y="4"/>
                </a:cxn>
                <a:cxn ang="0">
                  <a:pos x="200" y="0"/>
                </a:cxn>
              </a:cxnLst>
              <a:rect l="0" t="0" r="0" b="0"/>
              <a:pathLst>
                <a:path w="200" h="20">
                  <a:moveTo>
                    <a:pt x="200" y="0"/>
                  </a:moveTo>
                  <a:lnTo>
                    <a:pt x="200" y="16"/>
                  </a:lnTo>
                  <a:lnTo>
                    <a:pt x="0" y="20"/>
                  </a:lnTo>
                  <a:lnTo>
                    <a:pt x="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9" name="Rectangle 48"/>
            <p:cNvSpPr/>
            <p:nvPr userDrawn="1"/>
          </p:nvSpPr>
          <p:spPr>
            <a:xfrm>
              <a:off x="4658" y="1651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0" name="Rectangle 49"/>
            <p:cNvSpPr/>
            <p:nvPr userDrawn="1"/>
          </p:nvSpPr>
          <p:spPr>
            <a:xfrm>
              <a:off x="4658" y="1693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1" name="Rectangle 50"/>
            <p:cNvSpPr/>
            <p:nvPr userDrawn="1"/>
          </p:nvSpPr>
          <p:spPr>
            <a:xfrm>
              <a:off x="4721" y="1761"/>
              <a:ext cx="16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2" name="Rectangle 51"/>
            <p:cNvSpPr/>
            <p:nvPr userDrawn="1"/>
          </p:nvSpPr>
          <p:spPr>
            <a:xfrm>
              <a:off x="4658" y="1776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3" name="Rectangle 52"/>
            <p:cNvSpPr/>
            <p:nvPr userDrawn="1"/>
          </p:nvSpPr>
          <p:spPr>
            <a:xfrm>
              <a:off x="4658" y="1819"/>
              <a:ext cx="16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4" name="Rectangle 53"/>
            <p:cNvSpPr/>
            <p:nvPr userDrawn="1"/>
          </p:nvSpPr>
          <p:spPr>
            <a:xfrm>
              <a:off x="4658" y="1861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5" name="Rectangle 54"/>
            <p:cNvSpPr/>
            <p:nvPr userDrawn="1"/>
          </p:nvSpPr>
          <p:spPr>
            <a:xfrm>
              <a:off x="4658" y="1903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6" name="Rectangle 55"/>
            <p:cNvSpPr/>
            <p:nvPr userDrawn="1"/>
          </p:nvSpPr>
          <p:spPr>
            <a:xfrm>
              <a:off x="4658" y="1945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7" name="Rectangle 56"/>
            <p:cNvSpPr/>
            <p:nvPr userDrawn="1"/>
          </p:nvSpPr>
          <p:spPr>
            <a:xfrm>
              <a:off x="4658" y="1988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8" name="Rectangle 57"/>
            <p:cNvSpPr/>
            <p:nvPr userDrawn="1"/>
          </p:nvSpPr>
          <p:spPr>
            <a:xfrm>
              <a:off x="4658" y="2029"/>
              <a:ext cx="16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79" name="Rectangle 58"/>
            <p:cNvSpPr/>
            <p:nvPr userDrawn="1"/>
          </p:nvSpPr>
          <p:spPr>
            <a:xfrm>
              <a:off x="4658" y="2071"/>
              <a:ext cx="16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0" name="Rectangle 59"/>
            <p:cNvSpPr/>
            <p:nvPr userDrawn="1"/>
          </p:nvSpPr>
          <p:spPr>
            <a:xfrm>
              <a:off x="4687" y="1819"/>
              <a:ext cx="15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1" name="Rectangle 60"/>
            <p:cNvSpPr/>
            <p:nvPr userDrawn="1"/>
          </p:nvSpPr>
          <p:spPr>
            <a:xfrm>
              <a:off x="4687" y="1861"/>
              <a:ext cx="15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2" name="Rectangle 61"/>
            <p:cNvSpPr/>
            <p:nvPr userDrawn="1"/>
          </p:nvSpPr>
          <p:spPr>
            <a:xfrm>
              <a:off x="4687" y="1903"/>
              <a:ext cx="15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3" name="Rectangle 62"/>
            <p:cNvSpPr/>
            <p:nvPr userDrawn="1"/>
          </p:nvSpPr>
          <p:spPr>
            <a:xfrm>
              <a:off x="4687" y="1945"/>
              <a:ext cx="15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4" name="Rectangle 63"/>
            <p:cNvSpPr/>
            <p:nvPr userDrawn="1"/>
          </p:nvSpPr>
          <p:spPr>
            <a:xfrm>
              <a:off x="4687" y="1988"/>
              <a:ext cx="15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5" name="Rectangle 64"/>
            <p:cNvSpPr/>
            <p:nvPr userDrawn="1"/>
          </p:nvSpPr>
          <p:spPr>
            <a:xfrm>
              <a:off x="4687" y="2029"/>
              <a:ext cx="15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6" name="Rectangle 65"/>
            <p:cNvSpPr/>
            <p:nvPr userDrawn="1"/>
          </p:nvSpPr>
          <p:spPr>
            <a:xfrm>
              <a:off x="4687" y="2071"/>
              <a:ext cx="15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7" name="Rectangle 66"/>
            <p:cNvSpPr/>
            <p:nvPr userDrawn="1"/>
          </p:nvSpPr>
          <p:spPr>
            <a:xfrm>
              <a:off x="4852" y="1861"/>
              <a:ext cx="48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8" name="Rectangle 67"/>
            <p:cNvSpPr/>
            <p:nvPr userDrawn="1"/>
          </p:nvSpPr>
          <p:spPr>
            <a:xfrm>
              <a:off x="4852" y="1912"/>
              <a:ext cx="48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89" name="Rectangle 68"/>
            <p:cNvSpPr/>
            <p:nvPr userDrawn="1"/>
          </p:nvSpPr>
          <p:spPr>
            <a:xfrm>
              <a:off x="4852" y="1963"/>
              <a:ext cx="48" cy="2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90" name="Rectangle 69"/>
            <p:cNvSpPr/>
            <p:nvPr userDrawn="1"/>
          </p:nvSpPr>
          <p:spPr>
            <a:xfrm>
              <a:off x="4852" y="2013"/>
              <a:ext cx="48" cy="25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91" name="Rectangle 70"/>
            <p:cNvSpPr/>
            <p:nvPr userDrawn="1"/>
          </p:nvSpPr>
          <p:spPr>
            <a:xfrm>
              <a:off x="4852" y="2065"/>
              <a:ext cx="48" cy="2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92" name="Rectangle 71"/>
            <p:cNvSpPr/>
            <p:nvPr userDrawn="1"/>
          </p:nvSpPr>
          <p:spPr>
            <a:xfrm>
              <a:off x="4852" y="2116"/>
              <a:ext cx="48" cy="2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440376" y="4262800"/>
            <a:ext cx="2216799" cy="424037"/>
          </a:xfrm>
          <a:prstGeom prst="rect">
            <a:avLst/>
          </a:prstGeom>
        </p:spPr>
      </p:pic>
      <p:grpSp>
        <p:nvGrpSpPr>
          <p:cNvPr id="5" name="Group 8"/>
          <p:cNvGrpSpPr>
            <a:grpSpLocks noChangeAspect="1"/>
          </p:cNvGrpSpPr>
          <p:nvPr userDrawn="1"/>
        </p:nvGrpSpPr>
        <p:grpSpPr>
          <a:xfrm>
            <a:off x="3309938" y="3130550"/>
            <a:ext cx="630237" cy="1119188"/>
            <a:chOff x="2085" y="1972"/>
            <a:chExt cx="397" cy="705"/>
          </a:xfrm>
        </p:grpSpPr>
        <p:sp>
          <p:nvSpPr>
            <p:cNvPr id="5152" name="AutoShape 7"/>
            <p:cNvSpPr>
              <a:spLocks noChangeAspect="1" noTextEdit="1"/>
            </p:cNvSpPr>
            <p:nvPr userDrawn="1"/>
          </p:nvSpPr>
          <p:spPr>
            <a:xfrm>
              <a:off x="2085" y="1972"/>
              <a:ext cx="397" cy="7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3" name="Freeform 9"/>
            <p:cNvSpPr/>
            <p:nvPr userDrawn="1"/>
          </p:nvSpPr>
          <p:spPr>
            <a:xfrm>
              <a:off x="2085" y="1973"/>
              <a:ext cx="397" cy="705"/>
            </a:xfrm>
            <a:custGeom>
              <a:avLst/>
              <a:gdLst/>
              <a:ahLst/>
              <a:cxnLst>
                <a:cxn ang="0">
                  <a:pos x="397" y="267"/>
                </a:cxn>
                <a:cxn ang="0">
                  <a:pos x="199" y="0"/>
                </a:cxn>
                <a:cxn ang="0">
                  <a:pos x="0" y="267"/>
                </a:cxn>
                <a:cxn ang="0">
                  <a:pos x="191" y="533"/>
                </a:cxn>
                <a:cxn ang="0">
                  <a:pos x="188" y="705"/>
                </a:cxn>
                <a:cxn ang="0">
                  <a:pos x="220" y="705"/>
                </a:cxn>
                <a:cxn ang="0">
                  <a:pos x="217" y="533"/>
                </a:cxn>
                <a:cxn ang="0">
                  <a:pos x="397" y="267"/>
                </a:cxn>
              </a:cxnLst>
              <a:rect l="0" t="0" r="0" b="0"/>
              <a:pathLst>
                <a:path w="303" h="540">
                  <a:moveTo>
                    <a:pt x="303" y="205"/>
                  </a:moveTo>
                  <a:cubicBezTo>
                    <a:pt x="303" y="92"/>
                    <a:pt x="235" y="0"/>
                    <a:pt x="152" y="0"/>
                  </a:cubicBezTo>
                  <a:cubicBezTo>
                    <a:pt x="68" y="0"/>
                    <a:pt x="0" y="92"/>
                    <a:pt x="0" y="205"/>
                  </a:cubicBezTo>
                  <a:cubicBezTo>
                    <a:pt x="0" y="315"/>
                    <a:pt x="65" y="405"/>
                    <a:pt x="146" y="409"/>
                  </a:cubicBezTo>
                  <a:cubicBezTo>
                    <a:pt x="144" y="540"/>
                    <a:pt x="144" y="540"/>
                    <a:pt x="144" y="540"/>
                  </a:cubicBezTo>
                  <a:cubicBezTo>
                    <a:pt x="168" y="540"/>
                    <a:pt x="168" y="540"/>
                    <a:pt x="168" y="540"/>
                  </a:cubicBezTo>
                  <a:cubicBezTo>
                    <a:pt x="166" y="409"/>
                    <a:pt x="166" y="409"/>
                    <a:pt x="166" y="409"/>
                  </a:cubicBezTo>
                  <a:cubicBezTo>
                    <a:pt x="243" y="398"/>
                    <a:pt x="303" y="311"/>
                    <a:pt x="303" y="205"/>
                  </a:cubicBezTo>
                  <a:close/>
                </a:path>
              </a:pathLst>
            </a:custGeom>
            <a:solidFill>
              <a:srgbClr val="73D1D3">
                <a:alpha val="59999"/>
              </a:srgbClr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" name="Freeform 5"/>
          <p:cNvSpPr/>
          <p:nvPr userDrawn="1"/>
        </p:nvSpPr>
        <p:spPr>
          <a:xfrm>
            <a:off x="0" y="3121025"/>
            <a:ext cx="9155113" cy="2032000"/>
          </a:xfrm>
          <a:custGeom>
            <a:avLst/>
            <a:gdLst/>
            <a:ahLst/>
            <a:cxnLst>
              <a:cxn ang="0">
                <a:pos x="0" y="501650"/>
              </a:cxn>
              <a:cxn ang="0">
                <a:pos x="2435225" y="1538287"/>
              </a:cxn>
              <a:cxn ang="0">
                <a:pos x="6719887" y="0"/>
              </a:cxn>
              <a:cxn ang="0">
                <a:pos x="9155113" y="927100"/>
              </a:cxn>
              <a:cxn ang="0">
                <a:pos x="9155113" y="2032000"/>
              </a:cxn>
              <a:cxn ang="0">
                <a:pos x="0" y="2032000"/>
              </a:cxn>
              <a:cxn ang="0">
                <a:pos x="0" y="501650"/>
              </a:cxn>
            </a:cxnLst>
            <a:rect l="0" t="0" r="0" b="0"/>
            <a:pathLst>
              <a:path w="5767" h="1280">
                <a:moveTo>
                  <a:pt x="0" y="316"/>
                </a:moveTo>
                <a:lnTo>
                  <a:pt x="1534" y="969"/>
                </a:lnTo>
                <a:lnTo>
                  <a:pt x="4233" y="0"/>
                </a:lnTo>
                <a:lnTo>
                  <a:pt x="5767" y="584"/>
                </a:lnTo>
                <a:lnTo>
                  <a:pt x="5767" y="1280"/>
                </a:lnTo>
                <a:lnTo>
                  <a:pt x="0" y="1280"/>
                </a:lnTo>
                <a:lnTo>
                  <a:pt x="0" y="316"/>
                </a:lnTo>
                <a:close/>
              </a:path>
            </a:pathLst>
          </a:custGeom>
          <a:solidFill>
            <a:srgbClr val="15B9BD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12"/>
          <p:cNvGrpSpPr>
            <a:grpSpLocks noChangeAspect="1"/>
          </p:cNvGrpSpPr>
          <p:nvPr userDrawn="1"/>
        </p:nvGrpSpPr>
        <p:grpSpPr>
          <a:xfrm>
            <a:off x="750888" y="3384550"/>
            <a:ext cx="654050" cy="723900"/>
            <a:chOff x="473" y="2114"/>
            <a:chExt cx="412" cy="456"/>
          </a:xfrm>
        </p:grpSpPr>
        <p:sp>
          <p:nvSpPr>
            <p:cNvPr id="5148" name="Freeform 13"/>
            <p:cNvSpPr>
              <a:spLocks noEditPoints="1"/>
            </p:cNvSpPr>
            <p:nvPr userDrawn="1"/>
          </p:nvSpPr>
          <p:spPr>
            <a:xfrm>
              <a:off x="473" y="2114"/>
              <a:ext cx="412" cy="274"/>
            </a:xfrm>
            <a:custGeom>
              <a:avLst/>
              <a:gdLst/>
              <a:ahLst/>
              <a:cxnLst>
                <a:cxn ang="0">
                  <a:pos x="388" y="87"/>
                </a:cxn>
                <a:cxn ang="0">
                  <a:pos x="366" y="87"/>
                </a:cxn>
                <a:cxn ang="0">
                  <a:pos x="384" y="33"/>
                </a:cxn>
                <a:cxn ang="0">
                  <a:pos x="368" y="3"/>
                </a:cxn>
                <a:cxn ang="0">
                  <a:pos x="338" y="19"/>
                </a:cxn>
                <a:cxn ang="0">
                  <a:pos x="316" y="87"/>
                </a:cxn>
                <a:cxn ang="0">
                  <a:pos x="245" y="87"/>
                </a:cxn>
                <a:cxn ang="0">
                  <a:pos x="223" y="33"/>
                </a:cxn>
                <a:cxn ang="0">
                  <a:pos x="200" y="19"/>
                </a:cxn>
                <a:cxn ang="0">
                  <a:pos x="178" y="33"/>
                </a:cxn>
                <a:cxn ang="0">
                  <a:pos x="157" y="87"/>
                </a:cxn>
                <a:cxn ang="0">
                  <a:pos x="93" y="87"/>
                </a:cxn>
                <a:cxn ang="0">
                  <a:pos x="73" y="19"/>
                </a:cxn>
                <a:cxn ang="0">
                  <a:pos x="43" y="3"/>
                </a:cxn>
                <a:cxn ang="0">
                  <a:pos x="27" y="33"/>
                </a:cxn>
                <a:cxn ang="0">
                  <a:pos x="44" y="87"/>
                </a:cxn>
                <a:cxn ang="0">
                  <a:pos x="23" y="87"/>
                </a:cxn>
                <a:cxn ang="0">
                  <a:pos x="0" y="112"/>
                </a:cxn>
                <a:cxn ang="0">
                  <a:pos x="23" y="135"/>
                </a:cxn>
                <a:cxn ang="0">
                  <a:pos x="59" y="135"/>
                </a:cxn>
                <a:cxn ang="0">
                  <a:pos x="95" y="257"/>
                </a:cxn>
                <a:cxn ang="0">
                  <a:pos x="116" y="274"/>
                </a:cxn>
                <a:cxn ang="0">
                  <a:pos x="140" y="258"/>
                </a:cxn>
                <a:cxn ang="0">
                  <a:pos x="188" y="135"/>
                </a:cxn>
                <a:cxn ang="0">
                  <a:pos x="215" y="135"/>
                </a:cxn>
                <a:cxn ang="0">
                  <a:pos x="266" y="254"/>
                </a:cxn>
                <a:cxn ang="0">
                  <a:pos x="288" y="268"/>
                </a:cxn>
                <a:cxn ang="0">
                  <a:pos x="309" y="251"/>
                </a:cxn>
                <a:cxn ang="0">
                  <a:pos x="350" y="135"/>
                </a:cxn>
                <a:cxn ang="0">
                  <a:pos x="388" y="135"/>
                </a:cxn>
                <a:cxn ang="0">
                  <a:pos x="412" y="112"/>
                </a:cxn>
                <a:cxn ang="0">
                  <a:pos x="388" y="87"/>
                </a:cxn>
                <a:cxn ang="0">
                  <a:pos x="120" y="178"/>
                </a:cxn>
                <a:cxn ang="0">
                  <a:pos x="107" y="135"/>
                </a:cxn>
                <a:cxn ang="0">
                  <a:pos x="137" y="135"/>
                </a:cxn>
                <a:cxn ang="0">
                  <a:pos x="120" y="178"/>
                </a:cxn>
                <a:cxn ang="0">
                  <a:pos x="284" y="178"/>
                </a:cxn>
                <a:cxn ang="0">
                  <a:pos x="266" y="135"/>
                </a:cxn>
                <a:cxn ang="0">
                  <a:pos x="299" y="135"/>
                </a:cxn>
                <a:cxn ang="0">
                  <a:pos x="284" y="178"/>
                </a:cxn>
              </a:cxnLst>
              <a:rect l="0" t="0" r="0" b="0"/>
              <a:pathLst>
                <a:path w="314" h="210">
                  <a:moveTo>
                    <a:pt x="296" y="67"/>
                  </a:moveTo>
                  <a:cubicBezTo>
                    <a:pt x="279" y="67"/>
                    <a:pt x="279" y="67"/>
                    <a:pt x="279" y="67"/>
                  </a:cubicBezTo>
                  <a:cubicBezTo>
                    <a:pt x="293" y="26"/>
                    <a:pt x="293" y="26"/>
                    <a:pt x="293" y="26"/>
                  </a:cubicBezTo>
                  <a:cubicBezTo>
                    <a:pt x="296" y="17"/>
                    <a:pt x="291" y="7"/>
                    <a:pt x="281" y="3"/>
                  </a:cubicBezTo>
                  <a:cubicBezTo>
                    <a:pt x="272" y="0"/>
                    <a:pt x="262" y="5"/>
                    <a:pt x="258" y="15"/>
                  </a:cubicBezTo>
                  <a:cubicBezTo>
                    <a:pt x="258" y="15"/>
                    <a:pt x="250" y="38"/>
                    <a:pt x="241" y="67"/>
                  </a:cubicBezTo>
                  <a:cubicBezTo>
                    <a:pt x="187" y="67"/>
                    <a:pt x="187" y="67"/>
                    <a:pt x="187" y="67"/>
                  </a:cubicBezTo>
                  <a:cubicBezTo>
                    <a:pt x="177" y="44"/>
                    <a:pt x="170" y="26"/>
                    <a:pt x="170" y="26"/>
                  </a:cubicBezTo>
                  <a:cubicBezTo>
                    <a:pt x="167" y="19"/>
                    <a:pt x="160" y="15"/>
                    <a:pt x="153" y="15"/>
                  </a:cubicBezTo>
                  <a:cubicBezTo>
                    <a:pt x="145" y="15"/>
                    <a:pt x="139" y="20"/>
                    <a:pt x="136" y="26"/>
                  </a:cubicBezTo>
                  <a:cubicBezTo>
                    <a:pt x="136" y="26"/>
                    <a:pt x="129" y="44"/>
                    <a:pt x="120" y="67"/>
                  </a:cubicBezTo>
                  <a:cubicBezTo>
                    <a:pt x="71" y="67"/>
                    <a:pt x="71" y="67"/>
                    <a:pt x="71" y="67"/>
                  </a:cubicBezTo>
                  <a:cubicBezTo>
                    <a:pt x="63" y="38"/>
                    <a:pt x="56" y="15"/>
                    <a:pt x="56" y="15"/>
                  </a:cubicBezTo>
                  <a:cubicBezTo>
                    <a:pt x="53" y="6"/>
                    <a:pt x="43" y="0"/>
                    <a:pt x="33" y="3"/>
                  </a:cubicBezTo>
                  <a:cubicBezTo>
                    <a:pt x="24" y="6"/>
                    <a:pt x="18" y="16"/>
                    <a:pt x="21" y="26"/>
                  </a:cubicBezTo>
                  <a:cubicBezTo>
                    <a:pt x="34" y="67"/>
                    <a:pt x="34" y="67"/>
                    <a:pt x="34" y="67"/>
                  </a:cubicBezTo>
                  <a:cubicBezTo>
                    <a:pt x="18" y="67"/>
                    <a:pt x="18" y="67"/>
                    <a:pt x="18" y="67"/>
                  </a:cubicBezTo>
                  <a:cubicBezTo>
                    <a:pt x="8" y="67"/>
                    <a:pt x="0" y="76"/>
                    <a:pt x="0" y="86"/>
                  </a:cubicBezTo>
                  <a:cubicBezTo>
                    <a:pt x="0" y="96"/>
                    <a:pt x="8" y="104"/>
                    <a:pt x="18" y="104"/>
                  </a:cubicBezTo>
                  <a:cubicBezTo>
                    <a:pt x="45" y="104"/>
                    <a:pt x="45" y="104"/>
                    <a:pt x="45" y="104"/>
                  </a:cubicBezTo>
                  <a:cubicBezTo>
                    <a:pt x="73" y="197"/>
                    <a:pt x="73" y="197"/>
                    <a:pt x="73" y="197"/>
                  </a:cubicBezTo>
                  <a:cubicBezTo>
                    <a:pt x="75" y="204"/>
                    <a:pt x="81" y="209"/>
                    <a:pt x="89" y="210"/>
                  </a:cubicBezTo>
                  <a:cubicBezTo>
                    <a:pt x="97" y="210"/>
                    <a:pt x="104" y="205"/>
                    <a:pt x="107" y="198"/>
                  </a:cubicBezTo>
                  <a:cubicBezTo>
                    <a:pt x="107" y="198"/>
                    <a:pt x="127" y="147"/>
                    <a:pt x="144" y="104"/>
                  </a:cubicBezTo>
                  <a:cubicBezTo>
                    <a:pt x="164" y="104"/>
                    <a:pt x="164" y="104"/>
                    <a:pt x="164" y="104"/>
                  </a:cubicBezTo>
                  <a:cubicBezTo>
                    <a:pt x="182" y="145"/>
                    <a:pt x="203" y="195"/>
                    <a:pt x="203" y="195"/>
                  </a:cubicBezTo>
                  <a:cubicBezTo>
                    <a:pt x="206" y="202"/>
                    <a:pt x="213" y="206"/>
                    <a:pt x="220" y="206"/>
                  </a:cubicBezTo>
                  <a:cubicBezTo>
                    <a:pt x="228" y="205"/>
                    <a:pt x="234" y="200"/>
                    <a:pt x="236" y="193"/>
                  </a:cubicBezTo>
                  <a:cubicBezTo>
                    <a:pt x="267" y="104"/>
                    <a:pt x="267" y="104"/>
                    <a:pt x="267" y="104"/>
                  </a:cubicBezTo>
                  <a:cubicBezTo>
                    <a:pt x="296" y="104"/>
                    <a:pt x="296" y="104"/>
                    <a:pt x="296" y="104"/>
                  </a:cubicBezTo>
                  <a:cubicBezTo>
                    <a:pt x="306" y="104"/>
                    <a:pt x="314" y="96"/>
                    <a:pt x="314" y="86"/>
                  </a:cubicBezTo>
                  <a:cubicBezTo>
                    <a:pt x="314" y="76"/>
                    <a:pt x="306" y="67"/>
                    <a:pt x="296" y="67"/>
                  </a:cubicBezTo>
                  <a:close/>
                  <a:moveTo>
                    <a:pt x="92" y="137"/>
                  </a:moveTo>
                  <a:cubicBezTo>
                    <a:pt x="89" y="126"/>
                    <a:pt x="86" y="115"/>
                    <a:pt x="82" y="104"/>
                  </a:cubicBezTo>
                  <a:cubicBezTo>
                    <a:pt x="105" y="104"/>
                    <a:pt x="105" y="104"/>
                    <a:pt x="105" y="104"/>
                  </a:cubicBezTo>
                  <a:cubicBezTo>
                    <a:pt x="101" y="115"/>
                    <a:pt x="96" y="126"/>
                    <a:pt x="92" y="137"/>
                  </a:cubicBezTo>
                  <a:close/>
                  <a:moveTo>
                    <a:pt x="217" y="137"/>
                  </a:moveTo>
                  <a:cubicBezTo>
                    <a:pt x="213" y="127"/>
                    <a:pt x="208" y="115"/>
                    <a:pt x="203" y="104"/>
                  </a:cubicBezTo>
                  <a:cubicBezTo>
                    <a:pt x="228" y="104"/>
                    <a:pt x="228" y="104"/>
                    <a:pt x="228" y="104"/>
                  </a:cubicBezTo>
                  <a:cubicBezTo>
                    <a:pt x="225" y="115"/>
                    <a:pt x="221" y="127"/>
                    <a:pt x="217" y="137"/>
                  </a:cubicBezTo>
                  <a:close/>
                </a:path>
              </a:pathLst>
            </a:custGeom>
            <a:solidFill>
              <a:srgbClr val="15B9B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Rectangle 14"/>
            <p:cNvSpPr/>
            <p:nvPr userDrawn="1"/>
          </p:nvSpPr>
          <p:spPr>
            <a:xfrm>
              <a:off x="663" y="2204"/>
              <a:ext cx="32" cy="366"/>
            </a:xfrm>
            <a:prstGeom prst="rect">
              <a:avLst/>
            </a:prstGeom>
            <a:solidFill>
              <a:srgbClr val="15B9BD"/>
            </a:solidFill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84"/>
          <p:cNvGrpSpPr>
            <a:grpSpLocks noChangeAspect="1"/>
          </p:cNvGrpSpPr>
          <p:nvPr userDrawn="1"/>
        </p:nvGrpSpPr>
        <p:grpSpPr>
          <a:xfrm>
            <a:off x="7292975" y="301625"/>
            <a:ext cx="1077913" cy="598488"/>
            <a:chOff x="4988" y="100"/>
            <a:chExt cx="679" cy="377"/>
          </a:xfrm>
        </p:grpSpPr>
        <p:sp>
          <p:nvSpPr>
            <p:cNvPr id="5137" name="AutoShape 83"/>
            <p:cNvSpPr>
              <a:spLocks noChangeAspect="1" noTextEdit="1"/>
            </p:cNvSpPr>
            <p:nvPr userDrawn="1"/>
          </p:nvSpPr>
          <p:spPr>
            <a:xfrm>
              <a:off x="4988" y="100"/>
              <a:ext cx="679" cy="3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40" tIns="45720" rIns="91440" bIns="45720" anchor="t" anchorCtr="0"/>
            <a:lstStyle/>
            <a:p>
              <a:pPr lvl="0" eaLnBrk="0" hangingPunct="0"/>
              <a:endParaRPr lang="zh-CN" altLang="en-US"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8" name="Freeform 85"/>
            <p:cNvSpPr/>
            <p:nvPr userDrawn="1"/>
          </p:nvSpPr>
          <p:spPr>
            <a:xfrm>
              <a:off x="4989" y="240"/>
              <a:ext cx="447" cy="170"/>
            </a:xfrm>
            <a:custGeom>
              <a:avLst/>
              <a:gdLst/>
              <a:ahLst/>
              <a:cxnLst>
                <a:cxn ang="0">
                  <a:pos x="0" y="170"/>
                </a:cxn>
                <a:cxn ang="0">
                  <a:pos x="253" y="0"/>
                </a:cxn>
                <a:cxn ang="0">
                  <a:pos x="447" y="76"/>
                </a:cxn>
                <a:cxn ang="0">
                  <a:pos x="0" y="170"/>
                </a:cxn>
              </a:cxnLst>
              <a:rect l="0" t="0" r="0" b="0"/>
              <a:pathLst>
                <a:path w="447" h="170">
                  <a:moveTo>
                    <a:pt x="0" y="170"/>
                  </a:moveTo>
                  <a:lnTo>
                    <a:pt x="253" y="0"/>
                  </a:lnTo>
                  <a:lnTo>
                    <a:pt x="447" y="76"/>
                  </a:lnTo>
                  <a:lnTo>
                    <a:pt x="0" y="170"/>
                  </a:lnTo>
                  <a:close/>
                </a:path>
              </a:pathLst>
            </a:custGeom>
            <a:solidFill>
              <a:srgbClr val="15B9B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Freeform 86"/>
            <p:cNvSpPr/>
            <p:nvPr userDrawn="1"/>
          </p:nvSpPr>
          <p:spPr>
            <a:xfrm>
              <a:off x="4989" y="100"/>
              <a:ext cx="253" cy="310"/>
            </a:xfrm>
            <a:custGeom>
              <a:avLst/>
              <a:gdLst/>
              <a:ahLst/>
              <a:cxnLst>
                <a:cxn ang="0">
                  <a:pos x="0" y="310"/>
                </a:cxn>
                <a:cxn ang="0">
                  <a:pos x="253" y="140"/>
                </a:cxn>
                <a:cxn ang="0">
                  <a:pos x="203" y="0"/>
                </a:cxn>
                <a:cxn ang="0">
                  <a:pos x="0" y="310"/>
                </a:cxn>
              </a:cxnLst>
              <a:rect l="0" t="0" r="0" b="0"/>
              <a:pathLst>
                <a:path w="253" h="310">
                  <a:moveTo>
                    <a:pt x="0" y="310"/>
                  </a:moveTo>
                  <a:lnTo>
                    <a:pt x="253" y="140"/>
                  </a:lnTo>
                  <a:lnTo>
                    <a:pt x="203" y="0"/>
                  </a:lnTo>
                  <a:lnTo>
                    <a:pt x="0" y="310"/>
                  </a:lnTo>
                  <a:close/>
                </a:path>
              </a:pathLst>
            </a:custGeom>
            <a:solidFill>
              <a:srgbClr val="73D1D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0" name="Freeform 87"/>
            <p:cNvSpPr/>
            <p:nvPr userDrawn="1"/>
          </p:nvSpPr>
          <p:spPr>
            <a:xfrm>
              <a:off x="5002" y="345"/>
              <a:ext cx="274" cy="73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261" y="73"/>
                </a:cxn>
                <a:cxn ang="0">
                  <a:pos x="274" y="0"/>
                </a:cxn>
                <a:cxn ang="0">
                  <a:pos x="0" y="60"/>
                </a:cxn>
              </a:cxnLst>
              <a:rect l="0" t="0" r="0" b="0"/>
              <a:pathLst>
                <a:path w="274" h="73">
                  <a:moveTo>
                    <a:pt x="0" y="60"/>
                  </a:moveTo>
                  <a:lnTo>
                    <a:pt x="261" y="73"/>
                  </a:lnTo>
                  <a:lnTo>
                    <a:pt x="274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73D1D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1" name="Freeform 88"/>
            <p:cNvSpPr/>
            <p:nvPr userDrawn="1"/>
          </p:nvSpPr>
          <p:spPr>
            <a:xfrm>
              <a:off x="5458" y="398"/>
              <a:ext cx="210" cy="60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136" y="0"/>
                </a:cxn>
                <a:cxn ang="0">
                  <a:pos x="210" y="60"/>
                </a:cxn>
                <a:cxn ang="0">
                  <a:pos x="0" y="38"/>
                </a:cxn>
              </a:cxnLst>
              <a:rect l="0" t="0" r="0" b="0"/>
              <a:pathLst>
                <a:path w="210" h="60">
                  <a:moveTo>
                    <a:pt x="0" y="38"/>
                  </a:moveTo>
                  <a:lnTo>
                    <a:pt x="136" y="0"/>
                  </a:lnTo>
                  <a:lnTo>
                    <a:pt x="210" y="6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15B9BD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Freeform 89"/>
            <p:cNvSpPr/>
            <p:nvPr userDrawn="1"/>
          </p:nvSpPr>
          <p:spPr>
            <a:xfrm>
              <a:off x="5458" y="328"/>
              <a:ext cx="136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36" y="70"/>
                </a:cxn>
                <a:cxn ang="0">
                  <a:pos x="134" y="0"/>
                </a:cxn>
                <a:cxn ang="0">
                  <a:pos x="0" y="108"/>
                </a:cxn>
              </a:cxnLst>
              <a:rect l="0" t="0" r="0" b="0"/>
              <a:pathLst>
                <a:path w="136" h="108">
                  <a:moveTo>
                    <a:pt x="0" y="108"/>
                  </a:moveTo>
                  <a:lnTo>
                    <a:pt x="136" y="70"/>
                  </a:lnTo>
                  <a:lnTo>
                    <a:pt x="134" y="0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B4E6E7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Freeform 90"/>
            <p:cNvSpPr/>
            <p:nvPr userDrawn="1"/>
          </p:nvSpPr>
          <p:spPr>
            <a:xfrm>
              <a:off x="5464" y="436"/>
              <a:ext cx="130" cy="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3" y="42"/>
                </a:cxn>
                <a:cxn ang="0">
                  <a:pos x="130" y="13"/>
                </a:cxn>
                <a:cxn ang="0">
                  <a:pos x="0" y="0"/>
                </a:cxn>
              </a:cxnLst>
              <a:rect l="0" t="0" r="0" b="0"/>
              <a:pathLst>
                <a:path w="130" h="42">
                  <a:moveTo>
                    <a:pt x="0" y="0"/>
                  </a:moveTo>
                  <a:lnTo>
                    <a:pt x="113" y="42"/>
                  </a:lnTo>
                  <a:lnTo>
                    <a:pt x="13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D1D3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9" name="任意多边形 98"/>
          <p:cNvSpPr/>
          <p:nvPr userDrawn="1"/>
        </p:nvSpPr>
        <p:spPr>
          <a:xfrm rot="2834925">
            <a:off x="2082800" y="-279400"/>
            <a:ext cx="168275" cy="1355725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00" name="任意多边形 99"/>
          <p:cNvSpPr/>
          <p:nvPr userDrawn="1"/>
        </p:nvSpPr>
        <p:spPr>
          <a:xfrm rot="2820795">
            <a:off x="547688" y="-758825"/>
            <a:ext cx="709613" cy="3141663"/>
          </a:xfrm>
          <a:custGeom>
            <a:avLst/>
            <a:gdLst>
              <a:gd name="connsiteX0" fmla="*/ 0 w 897676"/>
              <a:gd name="connsiteY0" fmla="*/ 963086 h 3974953"/>
              <a:gd name="connsiteX1" fmla="*/ 897676 w 897676"/>
              <a:gd name="connsiteY1" fmla="*/ 0 h 3974953"/>
              <a:gd name="connsiteX2" fmla="*/ 897676 w 897676"/>
              <a:gd name="connsiteY2" fmla="*/ 3974953 h 3974953"/>
              <a:gd name="connsiteX3" fmla="*/ 0 w 897676"/>
              <a:gd name="connsiteY3" fmla="*/ 3138244 h 3974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676" h="3974953">
                <a:moveTo>
                  <a:pt x="0" y="963086"/>
                </a:moveTo>
                <a:lnTo>
                  <a:pt x="897676" y="0"/>
                </a:lnTo>
                <a:lnTo>
                  <a:pt x="897676" y="3974953"/>
                </a:lnTo>
                <a:lnTo>
                  <a:pt x="0" y="3138244"/>
                </a:lnTo>
                <a:close/>
              </a:path>
            </a:pathLst>
          </a:custGeom>
          <a:solidFill>
            <a:srgbClr val="B4E6E7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01" name="任意多边形 100"/>
          <p:cNvSpPr/>
          <p:nvPr userDrawn="1"/>
        </p:nvSpPr>
        <p:spPr>
          <a:xfrm>
            <a:off x="-1587" y="1588"/>
            <a:ext cx="1135063" cy="1054100"/>
          </a:xfrm>
          <a:custGeom>
            <a:avLst/>
            <a:gdLst>
              <a:gd name="connsiteX0" fmla="*/ 0 w 1135039"/>
              <a:gd name="connsiteY0" fmla="*/ 0 h 1054736"/>
              <a:gd name="connsiteX1" fmla="*/ 1135039 w 1135039"/>
              <a:gd name="connsiteY1" fmla="*/ 0 h 1054736"/>
              <a:gd name="connsiteX2" fmla="*/ 0 w 1135039"/>
              <a:gd name="connsiteY2" fmla="*/ 1054736 h 105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5039" h="1054736">
                <a:moveTo>
                  <a:pt x="0" y="0"/>
                </a:moveTo>
                <a:lnTo>
                  <a:pt x="1135039" y="0"/>
                </a:lnTo>
                <a:lnTo>
                  <a:pt x="0" y="1054736"/>
                </a:lnTo>
                <a:close/>
              </a:path>
            </a:pathLst>
          </a:custGeom>
          <a:solidFill>
            <a:srgbClr val="73D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82" name="TextBox 81"/>
          <p:cNvSpPr txBox="1"/>
          <p:nvPr userDrawn="1"/>
        </p:nvSpPr>
        <p:spPr>
          <a:xfrm>
            <a:off x="2951163" y="1295400"/>
            <a:ext cx="3935412" cy="9239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eaLnBrk="0" hangingPunct="0"/>
            <a:r>
              <a:rPr lang="zh-CN" altLang="en-US" sz="5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赏！</a:t>
            </a:r>
          </a:p>
        </p:txBody>
      </p:sp>
      <p:grpSp>
        <p:nvGrpSpPr>
          <p:cNvPr id="2" name="Group 78"/>
          <p:cNvGrpSpPr>
            <a:grpSpLocks noChangeAspect="1"/>
          </p:cNvGrpSpPr>
          <p:nvPr userDrawn="1"/>
        </p:nvGrpSpPr>
        <p:grpSpPr bwMode="auto">
          <a:xfrm>
            <a:off x="8197859" y="3063876"/>
            <a:ext cx="468312" cy="768350"/>
            <a:chOff x="5164" y="1930"/>
            <a:chExt cx="295" cy="484"/>
          </a:xfrm>
          <a:solidFill>
            <a:srgbClr val="73D1D3"/>
          </a:solidFill>
        </p:grpSpPr>
        <p:sp>
          <p:nvSpPr>
            <p:cNvPr id="87" name="Rectangle 79"/>
            <p:cNvSpPr>
              <a:spLocks noChangeArrowheads="1"/>
            </p:cNvSpPr>
            <p:nvPr userDrawn="1"/>
          </p:nvSpPr>
          <p:spPr bwMode="auto">
            <a:xfrm>
              <a:off x="5318" y="1957"/>
              <a:ext cx="30" cy="45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88" name="Freeform 80"/>
            <p:cNvSpPr/>
            <p:nvPr userDrawn="1"/>
          </p:nvSpPr>
          <p:spPr bwMode="auto">
            <a:xfrm>
              <a:off x="5164" y="2032"/>
              <a:ext cx="258" cy="83"/>
            </a:xfrm>
            <a:custGeom>
              <a:avLst/>
              <a:gdLst>
                <a:gd name="T0" fmla="*/ 38 w 258"/>
                <a:gd name="T1" fmla="*/ 0 h 83"/>
                <a:gd name="T2" fmla="*/ 0 w 258"/>
                <a:gd name="T3" fmla="*/ 43 h 83"/>
                <a:gd name="T4" fmla="*/ 38 w 258"/>
                <a:gd name="T5" fmla="*/ 83 h 83"/>
                <a:gd name="T6" fmla="*/ 258 w 258"/>
                <a:gd name="T7" fmla="*/ 66 h 83"/>
                <a:gd name="T8" fmla="*/ 258 w 258"/>
                <a:gd name="T9" fmla="*/ 17 h 83"/>
                <a:gd name="T10" fmla="*/ 38 w 258"/>
                <a:gd name="T11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8" h="83">
                  <a:moveTo>
                    <a:pt x="38" y="0"/>
                  </a:moveTo>
                  <a:lnTo>
                    <a:pt x="0" y="43"/>
                  </a:lnTo>
                  <a:lnTo>
                    <a:pt x="38" y="83"/>
                  </a:lnTo>
                  <a:lnTo>
                    <a:pt x="258" y="66"/>
                  </a:lnTo>
                  <a:lnTo>
                    <a:pt x="258" y="17"/>
                  </a:lnTo>
                  <a:lnTo>
                    <a:pt x="3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89" name="Freeform 81"/>
            <p:cNvSpPr/>
            <p:nvPr userDrawn="1"/>
          </p:nvSpPr>
          <p:spPr bwMode="auto">
            <a:xfrm>
              <a:off x="5201" y="1930"/>
              <a:ext cx="258" cy="82"/>
            </a:xfrm>
            <a:custGeom>
              <a:avLst/>
              <a:gdLst>
                <a:gd name="T0" fmla="*/ 220 w 258"/>
                <a:gd name="T1" fmla="*/ 0 h 82"/>
                <a:gd name="T2" fmla="*/ 258 w 258"/>
                <a:gd name="T3" fmla="*/ 43 h 82"/>
                <a:gd name="T4" fmla="*/ 220 w 258"/>
                <a:gd name="T5" fmla="*/ 82 h 82"/>
                <a:gd name="T6" fmla="*/ 0 w 258"/>
                <a:gd name="T7" fmla="*/ 65 h 82"/>
                <a:gd name="T8" fmla="*/ 0 w 258"/>
                <a:gd name="T9" fmla="*/ 17 h 82"/>
                <a:gd name="T10" fmla="*/ 220 w 258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8" h="82">
                  <a:moveTo>
                    <a:pt x="220" y="0"/>
                  </a:moveTo>
                  <a:lnTo>
                    <a:pt x="258" y="43"/>
                  </a:lnTo>
                  <a:lnTo>
                    <a:pt x="220" y="82"/>
                  </a:lnTo>
                  <a:lnTo>
                    <a:pt x="0" y="65"/>
                  </a:lnTo>
                  <a:lnTo>
                    <a:pt x="0" y="17"/>
                  </a:lnTo>
                  <a:lnTo>
                    <a:pt x="22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</p:grpSp>
      <p:grpSp>
        <p:nvGrpSpPr>
          <p:cNvPr id="4" name="Group 26"/>
          <p:cNvGrpSpPr>
            <a:grpSpLocks noChangeAspect="1"/>
          </p:cNvGrpSpPr>
          <p:nvPr userDrawn="1"/>
        </p:nvGrpSpPr>
        <p:grpSpPr bwMode="auto">
          <a:xfrm>
            <a:off x="4240211" y="3119442"/>
            <a:ext cx="696914" cy="895352"/>
            <a:chOff x="2671" y="1965"/>
            <a:chExt cx="439" cy="564"/>
          </a:xfrm>
          <a:solidFill>
            <a:srgbClr val="B4E6E7">
              <a:alpha val="60000"/>
            </a:srgbClr>
          </a:solidFill>
        </p:grpSpPr>
        <p:sp>
          <p:nvSpPr>
            <p:cNvPr id="38" name="Rectangle 27"/>
            <p:cNvSpPr>
              <a:spLocks noChangeArrowheads="1"/>
            </p:cNvSpPr>
            <p:nvPr userDrawn="1"/>
          </p:nvSpPr>
          <p:spPr bwMode="auto">
            <a:xfrm>
              <a:off x="2872" y="2135"/>
              <a:ext cx="133" cy="3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9" name="Freeform 28"/>
            <p:cNvSpPr/>
            <p:nvPr userDrawn="1"/>
          </p:nvSpPr>
          <p:spPr bwMode="auto">
            <a:xfrm>
              <a:off x="2769" y="1965"/>
              <a:ext cx="341" cy="170"/>
            </a:xfrm>
            <a:custGeom>
              <a:avLst/>
              <a:gdLst>
                <a:gd name="T0" fmla="*/ 0 w 341"/>
                <a:gd name="T1" fmla="*/ 170 h 170"/>
                <a:gd name="T2" fmla="*/ 171 w 341"/>
                <a:gd name="T3" fmla="*/ 0 h 170"/>
                <a:gd name="T4" fmla="*/ 341 w 341"/>
                <a:gd name="T5" fmla="*/ 170 h 170"/>
                <a:gd name="T6" fmla="*/ 0 w 341"/>
                <a:gd name="T7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1" h="170">
                  <a:moveTo>
                    <a:pt x="0" y="170"/>
                  </a:moveTo>
                  <a:lnTo>
                    <a:pt x="171" y="0"/>
                  </a:lnTo>
                  <a:lnTo>
                    <a:pt x="341" y="170"/>
                  </a:lnTo>
                  <a:lnTo>
                    <a:pt x="0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40" name="Rectangle 29"/>
            <p:cNvSpPr>
              <a:spLocks noChangeArrowheads="1"/>
            </p:cNvSpPr>
            <p:nvPr userDrawn="1"/>
          </p:nvSpPr>
          <p:spPr bwMode="auto">
            <a:xfrm>
              <a:off x="2720" y="2335"/>
              <a:ext cx="62" cy="1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41" name="Freeform 30"/>
            <p:cNvSpPr/>
            <p:nvPr userDrawn="1"/>
          </p:nvSpPr>
          <p:spPr bwMode="auto">
            <a:xfrm>
              <a:off x="2671" y="2256"/>
              <a:ext cx="162" cy="82"/>
            </a:xfrm>
            <a:custGeom>
              <a:avLst/>
              <a:gdLst>
                <a:gd name="T0" fmla="*/ 0 w 162"/>
                <a:gd name="T1" fmla="*/ 82 h 82"/>
                <a:gd name="T2" fmla="*/ 80 w 162"/>
                <a:gd name="T3" fmla="*/ 0 h 82"/>
                <a:gd name="T4" fmla="*/ 162 w 162"/>
                <a:gd name="T5" fmla="*/ 82 h 82"/>
                <a:gd name="T6" fmla="*/ 0 w 162"/>
                <a:gd name="T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2" h="82">
                  <a:moveTo>
                    <a:pt x="0" y="82"/>
                  </a:moveTo>
                  <a:lnTo>
                    <a:pt x="80" y="0"/>
                  </a:lnTo>
                  <a:lnTo>
                    <a:pt x="162" y="82"/>
                  </a:lnTo>
                  <a:lnTo>
                    <a:pt x="0" y="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</p:grpSp>
      <p:grpSp>
        <p:nvGrpSpPr>
          <p:cNvPr id="6" name="Group 17"/>
          <p:cNvGrpSpPr>
            <a:grpSpLocks noChangeAspect="1"/>
          </p:cNvGrpSpPr>
          <p:nvPr userDrawn="1"/>
        </p:nvGrpSpPr>
        <p:grpSpPr bwMode="auto">
          <a:xfrm>
            <a:off x="5387975" y="2306636"/>
            <a:ext cx="492125" cy="1338264"/>
            <a:chOff x="3394" y="1453"/>
            <a:chExt cx="310" cy="843"/>
          </a:xfrm>
          <a:solidFill>
            <a:srgbClr val="15B9BD">
              <a:alpha val="60000"/>
            </a:srgbClr>
          </a:solidFill>
        </p:grpSpPr>
        <p:sp>
          <p:nvSpPr>
            <p:cNvPr id="30" name="Rectangle 18"/>
            <p:cNvSpPr>
              <a:spLocks noChangeArrowheads="1"/>
            </p:cNvSpPr>
            <p:nvPr userDrawn="1"/>
          </p:nvSpPr>
          <p:spPr bwMode="auto">
            <a:xfrm>
              <a:off x="3394" y="1708"/>
              <a:ext cx="310" cy="5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1" name="Rectangle 19"/>
            <p:cNvSpPr>
              <a:spLocks noChangeArrowheads="1"/>
            </p:cNvSpPr>
            <p:nvPr userDrawn="1"/>
          </p:nvSpPr>
          <p:spPr bwMode="auto">
            <a:xfrm>
              <a:off x="3468" y="1579"/>
              <a:ext cx="161" cy="13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2" name="Rectangle 20"/>
            <p:cNvSpPr>
              <a:spLocks noChangeArrowheads="1"/>
            </p:cNvSpPr>
            <p:nvPr userDrawn="1"/>
          </p:nvSpPr>
          <p:spPr bwMode="auto">
            <a:xfrm>
              <a:off x="3575" y="1453"/>
              <a:ext cx="14" cy="15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3" name="Rectangle 21"/>
            <p:cNvSpPr>
              <a:spLocks noChangeArrowheads="1"/>
            </p:cNvSpPr>
            <p:nvPr userDrawn="1"/>
          </p:nvSpPr>
          <p:spPr bwMode="auto">
            <a:xfrm>
              <a:off x="3550" y="1480"/>
              <a:ext cx="62" cy="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4" name="Rectangle 22"/>
            <p:cNvSpPr>
              <a:spLocks noChangeArrowheads="1"/>
            </p:cNvSpPr>
            <p:nvPr userDrawn="1"/>
          </p:nvSpPr>
          <p:spPr bwMode="auto">
            <a:xfrm>
              <a:off x="3550" y="1508"/>
              <a:ext cx="62" cy="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  <p:sp>
          <p:nvSpPr>
            <p:cNvPr id="35" name="Rectangle 23"/>
            <p:cNvSpPr>
              <a:spLocks noChangeArrowheads="1"/>
            </p:cNvSpPr>
            <p:nvPr userDrawn="1"/>
          </p:nvSpPr>
          <p:spPr bwMode="auto">
            <a:xfrm>
              <a:off x="3550" y="1537"/>
              <a:ext cx="62" cy="1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fontAlgn="base"/>
              <a:endParaRPr lang="zh-CN" altLang="en-US" strike="noStrike" noProof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20" grpId="0" animBg="1"/>
      <p:bldP spid="99" grpId="0" animBg="1"/>
      <p:bldP spid="100" grpId="0" animBg="1"/>
      <p:bldP spid="101" grpId="0" animBg="1"/>
      <p:bldP spid="82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 20" hidden="1"/>
          <p:cNvSpPr/>
          <p:nvPr/>
        </p:nvSpPr>
        <p:spPr>
          <a:xfrm>
            <a:off x="0" y="4959350"/>
            <a:ext cx="9144000" cy="184150"/>
          </a:xfrm>
          <a:custGeom>
            <a:avLst/>
            <a:gdLst>
              <a:gd name="connsiteX0" fmla="*/ 420561 w 9144000"/>
              <a:gd name="connsiteY0" fmla="*/ 0 h 183502"/>
              <a:gd name="connsiteX1" fmla="*/ 6487886 w 9144000"/>
              <a:gd name="connsiteY1" fmla="*/ 0 h 183502"/>
              <a:gd name="connsiteX2" fmla="*/ 6529269 w 9144000"/>
              <a:gd name="connsiteY2" fmla="*/ 55178 h 183502"/>
              <a:gd name="connsiteX3" fmla="*/ 9144000 w 9144000"/>
              <a:gd name="connsiteY3" fmla="*/ 55178 h 183502"/>
              <a:gd name="connsiteX4" fmla="*/ 9144000 w 9144000"/>
              <a:gd name="connsiteY4" fmla="*/ 74645 h 183502"/>
              <a:gd name="connsiteX5" fmla="*/ 9144000 w 9144000"/>
              <a:gd name="connsiteY5" fmla="*/ 78166 h 183502"/>
              <a:gd name="connsiteX6" fmla="*/ 9144000 w 9144000"/>
              <a:gd name="connsiteY6" fmla="*/ 183501 h 183502"/>
              <a:gd name="connsiteX7" fmla="*/ 9144000 w 9144000"/>
              <a:gd name="connsiteY7" fmla="*/ 183502 h 183502"/>
              <a:gd name="connsiteX8" fmla="*/ 6470222 w 9144000"/>
              <a:gd name="connsiteY8" fmla="*/ 183502 h 183502"/>
              <a:gd name="connsiteX9" fmla="*/ 314130 w 9144000"/>
              <a:gd name="connsiteY9" fmla="*/ 183502 h 183502"/>
              <a:gd name="connsiteX10" fmla="*/ 0 w 9144000"/>
              <a:gd name="connsiteY10" fmla="*/ 0 h 183502"/>
              <a:gd name="connsiteX11" fmla="*/ 207700 w 9144000"/>
              <a:gd name="connsiteY11" fmla="*/ 0 h 183502"/>
              <a:gd name="connsiteX12" fmla="*/ 314130 w 9144000"/>
              <a:gd name="connsiteY12" fmla="*/ 183502 h 183502"/>
              <a:gd name="connsiteX13" fmla="*/ 0 w 9144000"/>
              <a:gd name="connsiteY13" fmla="*/ 183502 h 183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4000" h="183502">
                <a:moveTo>
                  <a:pt x="420561" y="0"/>
                </a:moveTo>
                <a:lnTo>
                  <a:pt x="6487886" y="0"/>
                </a:lnTo>
                <a:lnTo>
                  <a:pt x="6529269" y="55178"/>
                </a:lnTo>
                <a:lnTo>
                  <a:pt x="9144000" y="55178"/>
                </a:lnTo>
                <a:lnTo>
                  <a:pt x="9144000" y="74645"/>
                </a:lnTo>
                <a:lnTo>
                  <a:pt x="9144000" y="78166"/>
                </a:lnTo>
                <a:lnTo>
                  <a:pt x="9144000" y="183501"/>
                </a:lnTo>
                <a:lnTo>
                  <a:pt x="9144000" y="183502"/>
                </a:lnTo>
                <a:lnTo>
                  <a:pt x="6470222" y="183502"/>
                </a:lnTo>
                <a:lnTo>
                  <a:pt x="314130" y="183502"/>
                </a:lnTo>
                <a:close/>
                <a:moveTo>
                  <a:pt x="0" y="0"/>
                </a:moveTo>
                <a:lnTo>
                  <a:pt x="207700" y="0"/>
                </a:lnTo>
                <a:lnTo>
                  <a:pt x="314130" y="183502"/>
                </a:lnTo>
                <a:lnTo>
                  <a:pt x="0" y="183502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 fontAlgn="base"/>
            <a:endParaRPr lang="zh-CN" altLang="en-US" strike="noStrike" noProof="1"/>
          </a:p>
        </p:txBody>
      </p:sp>
      <p:sp>
        <p:nvSpPr>
          <p:cNvPr id="22" name="任意多边形 21" hidden="1"/>
          <p:cNvSpPr/>
          <p:nvPr/>
        </p:nvSpPr>
        <p:spPr>
          <a:xfrm>
            <a:off x="0" y="4959350"/>
            <a:ext cx="4381500" cy="185738"/>
          </a:xfrm>
          <a:custGeom>
            <a:avLst/>
            <a:gdLst>
              <a:gd name="connsiteX0" fmla="*/ 0 w 4365138"/>
              <a:gd name="connsiteY0" fmla="*/ 0 h 244736"/>
              <a:gd name="connsiteX1" fmla="*/ 4365138 w 4365138"/>
              <a:gd name="connsiteY1" fmla="*/ 0 h 244736"/>
              <a:gd name="connsiteX2" fmla="*/ 4301622 w 4365138"/>
              <a:gd name="connsiteY2" fmla="*/ 244736 h 244736"/>
              <a:gd name="connsiteX3" fmla="*/ 0 w 4365138"/>
              <a:gd name="connsiteY3" fmla="*/ 244736 h 24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5138" h="244736">
                <a:moveTo>
                  <a:pt x="0" y="0"/>
                </a:moveTo>
                <a:lnTo>
                  <a:pt x="4365138" y="0"/>
                </a:lnTo>
                <a:lnTo>
                  <a:pt x="4301622" y="244736"/>
                </a:lnTo>
                <a:lnTo>
                  <a:pt x="0" y="244736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3" name="任意多边形 22" hidden="1"/>
          <p:cNvSpPr/>
          <p:nvPr/>
        </p:nvSpPr>
        <p:spPr>
          <a:xfrm>
            <a:off x="4305300" y="4959350"/>
            <a:ext cx="836613" cy="185738"/>
          </a:xfrm>
          <a:custGeom>
            <a:avLst/>
            <a:gdLst>
              <a:gd name="connsiteX0" fmla="*/ 64171 w 836623"/>
              <a:gd name="connsiteY0" fmla="*/ 0 h 244736"/>
              <a:gd name="connsiteX1" fmla="*/ 836623 w 836623"/>
              <a:gd name="connsiteY1" fmla="*/ 0 h 244736"/>
              <a:gd name="connsiteX2" fmla="*/ 773107 w 836623"/>
              <a:gd name="connsiteY2" fmla="*/ 244736 h 244736"/>
              <a:gd name="connsiteX3" fmla="*/ 0 w 836623"/>
              <a:gd name="connsiteY3" fmla="*/ 244736 h 24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6623" h="244736">
                <a:moveTo>
                  <a:pt x="64171" y="0"/>
                </a:moveTo>
                <a:lnTo>
                  <a:pt x="836623" y="0"/>
                </a:lnTo>
                <a:lnTo>
                  <a:pt x="773107" y="244736"/>
                </a:lnTo>
                <a:lnTo>
                  <a:pt x="0" y="2447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4" name="椭圆 23"/>
          <p:cNvSpPr/>
          <p:nvPr/>
        </p:nvSpPr>
        <p:spPr>
          <a:xfrm>
            <a:off x="8701088" y="4799013"/>
            <a:ext cx="328613" cy="327025"/>
          </a:xfrm>
          <a:prstGeom prst="ellipse">
            <a:avLst/>
          </a:prstGeom>
          <a:solidFill>
            <a:srgbClr val="73D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030" name="TextBox 15"/>
          <p:cNvSpPr txBox="1"/>
          <p:nvPr/>
        </p:nvSpPr>
        <p:spPr>
          <a:xfrm>
            <a:off x="8651875" y="4762500"/>
            <a:ext cx="419100" cy="3397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lvl="0" algn="ctr" eaLnBrk="0" hangingPunct="0"/>
            <a:fld id="{9A0DB2DC-4C9A-4742-B13C-FB6460FD3503}" type="slidenum">
              <a:rPr lang="zh-CN" altLang="en-US" sz="1400" b="1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</a:rPr>
              <a:t>‹#›</a:t>
            </a:fld>
            <a:r>
              <a: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</a:rPr>
              <a:t> </a:t>
            </a:r>
          </a:p>
        </p:txBody>
      </p:sp>
      <p:grpSp>
        <p:nvGrpSpPr>
          <p:cNvPr id="1031" name="组合 25"/>
          <p:cNvGrpSpPr/>
          <p:nvPr/>
        </p:nvGrpSpPr>
        <p:grpSpPr>
          <a:xfrm>
            <a:off x="-23812" y="101600"/>
            <a:ext cx="469900" cy="795338"/>
            <a:chOff x="-23812" y="1"/>
            <a:chExt cx="470134" cy="865202"/>
          </a:xfrm>
        </p:grpSpPr>
        <p:sp>
          <p:nvSpPr>
            <p:cNvPr id="27" name="等腰三角形 26"/>
            <p:cNvSpPr/>
            <p:nvPr/>
          </p:nvSpPr>
          <p:spPr>
            <a:xfrm rot="5400000">
              <a:off x="-221106" y="221108"/>
              <a:ext cx="865202" cy="422988"/>
            </a:xfrm>
            <a:prstGeom prst="triangle">
              <a:avLst/>
            </a:prstGeom>
            <a:solidFill>
              <a:srgbClr val="15B9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grpSp>
          <p:nvGrpSpPr>
            <p:cNvPr id="1033" name="组合 27" hidden="1"/>
            <p:cNvGrpSpPr/>
            <p:nvPr/>
          </p:nvGrpSpPr>
          <p:grpSpPr>
            <a:xfrm>
              <a:off x="-23812" y="165061"/>
              <a:ext cx="470134" cy="292139"/>
              <a:chOff x="114193" y="207209"/>
              <a:chExt cx="217996" cy="135462"/>
            </a:xfrm>
          </p:grpSpPr>
          <p:sp>
            <p:nvSpPr>
              <p:cNvPr id="29" name="直角三角形 8"/>
              <p:cNvSpPr/>
              <p:nvPr/>
            </p:nvSpPr>
            <p:spPr>
              <a:xfrm rot="2774654">
                <a:off x="296041" y="264168"/>
                <a:ext cx="27684" cy="44611"/>
              </a:xfrm>
              <a:custGeom>
                <a:avLst/>
                <a:gdLst>
                  <a:gd name="connsiteX0" fmla="*/ 0 w 231912"/>
                  <a:gd name="connsiteY0" fmla="*/ 263744 h 263744"/>
                  <a:gd name="connsiteX1" fmla="*/ 0 w 231912"/>
                  <a:gd name="connsiteY1" fmla="*/ 0 h 263744"/>
                  <a:gd name="connsiteX2" fmla="*/ 231912 w 231912"/>
                  <a:gd name="connsiteY2" fmla="*/ 263744 h 263744"/>
                  <a:gd name="connsiteX3" fmla="*/ 0 w 231912"/>
                  <a:gd name="connsiteY3" fmla="*/ 263744 h 263744"/>
                  <a:gd name="connsiteX0-1" fmla="*/ 0 w 164576"/>
                  <a:gd name="connsiteY0-2" fmla="*/ 263744 h 265207"/>
                  <a:gd name="connsiteX1-3" fmla="*/ 0 w 164576"/>
                  <a:gd name="connsiteY1-4" fmla="*/ 0 h 265207"/>
                  <a:gd name="connsiteX2-5" fmla="*/ 164576 w 164576"/>
                  <a:gd name="connsiteY2-6" fmla="*/ 265207 h 265207"/>
                  <a:gd name="connsiteX3-7" fmla="*/ 0 w 164576"/>
                  <a:gd name="connsiteY3-8" fmla="*/ 263744 h 26520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64576" h="265207">
                    <a:moveTo>
                      <a:pt x="0" y="263744"/>
                    </a:moveTo>
                    <a:lnTo>
                      <a:pt x="0" y="0"/>
                    </a:lnTo>
                    <a:lnTo>
                      <a:pt x="164576" y="265207"/>
                    </a:lnTo>
                    <a:lnTo>
                      <a:pt x="0" y="263744"/>
                    </a:lnTo>
                    <a:close/>
                  </a:path>
                </a:pathLst>
              </a:cu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/>
                <a:endParaRPr lang="zh-CN" altLang="en-US" strike="noStrike" noProof="1"/>
              </a:p>
            </p:txBody>
          </p:sp>
          <p:sp>
            <p:nvSpPr>
              <p:cNvPr id="30" name="流程图: 离页连接符 7"/>
              <p:cNvSpPr/>
              <p:nvPr/>
            </p:nvSpPr>
            <p:spPr>
              <a:xfrm rot="2777289">
                <a:off x="137004" y="184396"/>
                <a:ext cx="135462" cy="18108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8000 h 10000"/>
                  <a:gd name="connsiteX3" fmla="*/ 5000 w 10000"/>
                  <a:gd name="connsiteY3" fmla="*/ 10000 h 10000"/>
                  <a:gd name="connsiteX4" fmla="*/ 0 w 10000"/>
                  <a:gd name="connsiteY4" fmla="*/ 8000 h 10000"/>
                  <a:gd name="connsiteX5" fmla="*/ 0 w 10000"/>
                  <a:gd name="connsiteY5" fmla="*/ 0 h 10000"/>
                  <a:gd name="connsiteX0-1" fmla="*/ 0 w 10000"/>
                  <a:gd name="connsiteY0-2" fmla="*/ 0 h 11682"/>
                  <a:gd name="connsiteX1-3" fmla="*/ 10000 w 10000"/>
                  <a:gd name="connsiteY1-4" fmla="*/ 0 h 11682"/>
                  <a:gd name="connsiteX2-5" fmla="*/ 10000 w 10000"/>
                  <a:gd name="connsiteY2-6" fmla="*/ 8000 h 11682"/>
                  <a:gd name="connsiteX3-7" fmla="*/ 5247 w 10000"/>
                  <a:gd name="connsiteY3-8" fmla="*/ 11682 h 11682"/>
                  <a:gd name="connsiteX4-9" fmla="*/ 0 w 10000"/>
                  <a:gd name="connsiteY4-10" fmla="*/ 8000 h 11682"/>
                  <a:gd name="connsiteX5-11" fmla="*/ 0 w 10000"/>
                  <a:gd name="connsiteY5-12" fmla="*/ 0 h 1168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0000" h="11682">
                    <a:moveTo>
                      <a:pt x="0" y="0"/>
                    </a:moveTo>
                    <a:lnTo>
                      <a:pt x="10000" y="0"/>
                    </a:lnTo>
                    <a:lnTo>
                      <a:pt x="10000" y="8000"/>
                    </a:lnTo>
                    <a:lnTo>
                      <a:pt x="5247" y="11682"/>
                    </a:lnTo>
                    <a:lnTo>
                      <a:pt x="0" y="80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r>
                  <a:rPr kumimoji="0" lang="en-US" altLang="zh-CN" sz="1800" b="0" i="0" u="none" strike="noStrike" kern="1200" cap="none" spc="0" normalizeH="0" baseline="0" noProof="1" smtClean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endParaRPr kumimoji="0" lang="zh-CN" altLang="en-US" sz="1800" b="0" i="0" u="none" strike="noStrike" kern="1200" cap="none" spc="0" normalizeH="0" baseline="0" noProof="1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36" name="任意多边形 30"/>
          <p:cNvSpPr/>
          <p:nvPr/>
        </p:nvSpPr>
        <p:spPr>
          <a:xfrm>
            <a:off x="8064500" y="0"/>
            <a:ext cx="468313" cy="288925"/>
          </a:xfrm>
          <a:custGeom>
            <a:avLst/>
            <a:gdLst/>
            <a:ahLst/>
            <a:cxnLst>
              <a:cxn ang="0">
                <a:pos x="11039" y="0"/>
              </a:cxn>
              <a:cxn ang="0">
                <a:pos x="457013" y="0"/>
              </a:cxn>
              <a:cxn ang="0">
                <a:pos x="468052" y="54677"/>
              </a:cxn>
              <a:cxn ang="0">
                <a:pos x="234026" y="288703"/>
              </a:cxn>
              <a:cxn ang="0">
                <a:pos x="0" y="54677"/>
              </a:cxn>
            </a:cxnLst>
            <a:rect l="0" t="0" r="0" b="0"/>
            <a:pathLst>
              <a:path w="468052" h="288703">
                <a:moveTo>
                  <a:pt x="11039" y="0"/>
                </a:moveTo>
                <a:lnTo>
                  <a:pt x="457013" y="0"/>
                </a:lnTo>
                <a:lnTo>
                  <a:pt x="468052" y="54677"/>
                </a:lnTo>
                <a:cubicBezTo>
                  <a:pt x="468052" y="183926"/>
                  <a:pt x="363275" y="288703"/>
                  <a:pt x="234026" y="288703"/>
                </a:cubicBezTo>
                <a:cubicBezTo>
                  <a:pt x="104777" y="288703"/>
                  <a:pt x="0" y="183926"/>
                  <a:pt x="0" y="54677"/>
                </a:cubicBezTo>
                <a:close/>
              </a:path>
            </a:pathLst>
          </a:custGeom>
          <a:solidFill>
            <a:srgbClr val="B4E6E7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7" name="椭圆 31"/>
          <p:cNvSpPr/>
          <p:nvPr/>
        </p:nvSpPr>
        <p:spPr>
          <a:xfrm>
            <a:off x="8591550" y="222250"/>
            <a:ext cx="404813" cy="404813"/>
          </a:xfrm>
          <a:prstGeom prst="ellipse">
            <a:avLst/>
          </a:prstGeom>
          <a:solidFill>
            <a:srgbClr val="73D1D3"/>
          </a:solidFill>
          <a:ln w="9525">
            <a:noFill/>
          </a:ln>
        </p:spPr>
        <p:txBody>
          <a:bodyPr wrap="square" lIns="91440" tIns="45720" rIns="91440" bIns="45720" anchor="t" anchorCtr="0"/>
          <a:lstStyle/>
          <a:p>
            <a:pPr lvl="0">
              <a:buSzTx/>
            </a:pPr>
            <a:endParaRPr lang="zh-CN" altLang="en-US" sz="1800" b="1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38" name="椭圆 33"/>
          <p:cNvSpPr/>
          <p:nvPr/>
        </p:nvSpPr>
        <p:spPr>
          <a:xfrm>
            <a:off x="8343900" y="850900"/>
            <a:ext cx="196850" cy="196850"/>
          </a:xfrm>
          <a:prstGeom prst="ellipse">
            <a:avLst/>
          </a:prstGeom>
          <a:solidFill>
            <a:srgbClr val="F2F2F2"/>
          </a:solidFill>
          <a:ln w="9525">
            <a:noFill/>
          </a:ln>
        </p:spPr>
        <p:txBody>
          <a:bodyPr wrap="square" lIns="91440" tIns="45720" rIns="91440" bIns="45720" anchor="t" anchorCtr="0"/>
          <a:lstStyle/>
          <a:p>
            <a:pPr lvl="0">
              <a:buSzTx/>
            </a:pPr>
            <a:endParaRPr lang="zh-CN" altLang="en-US" sz="1800" b="1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12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4"/>
          <p:cNvSpPr txBox="1"/>
          <p:nvPr/>
        </p:nvSpPr>
        <p:spPr>
          <a:xfrm>
            <a:off x="0" y="1338705"/>
            <a:ext cx="9144000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altLang="zh-CN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2   30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°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5°</a:t>
            </a:r>
            <a:r>
              <a:rPr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60°</a:t>
            </a:r>
            <a:r>
              <a:rPr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的三角</a:t>
            </a:r>
            <a:r>
              <a:rPr lang="zh-CN" altLang="en-US" sz="4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endParaRPr lang="zh-CN" altLang="en-US" sz="4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530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173913" y="481013"/>
            <a:ext cx="715962" cy="603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0" y="426811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3663" y="942975"/>
            <a:ext cx="9050337" cy="3968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3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各角的正弦和余弦的分母都是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正弦的分子依次为  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余弦的分子依次为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 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的角的正弦和余弦相等，正切为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sin30°＝cos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cos30°＝sin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tan30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•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tan60°＝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等．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3349625" y="1655763"/>
          <a:ext cx="393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4" imgW="9448800" imgH="9144000" progId="Equation.DSMT4">
                  <p:embed/>
                </p:oleObj>
              </mc:Choice>
              <mc:Fallback>
                <p:oleObj r:id="rId4" imgW="9448800" imgH="9144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25" y="1655763"/>
                        <a:ext cx="393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903788" y="2293938"/>
          <a:ext cx="393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6" imgW="9448800" imgH="9144000" progId="Equation.DSMT4">
                  <p:embed/>
                </p:oleObj>
              </mc:Choice>
              <mc:Fallback>
                <p:oleObj r:id="rId6" imgW="9448800" imgH="91440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3788" y="2293938"/>
                        <a:ext cx="39370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029075" y="1643063"/>
          <a:ext cx="425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7" imgW="10058400" imgH="9144000" progId="Equation.DSMT4">
                  <p:embed/>
                </p:oleObj>
              </mc:Choice>
              <mc:Fallback>
                <p:oleObj r:id="rId7" imgW="10058400" imgH="914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9075" y="1643063"/>
                        <a:ext cx="4254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027488" y="2293938"/>
          <a:ext cx="425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9" imgW="10058400" imgH="9144000" progId="Equation.DSMT4">
                  <p:embed/>
                </p:oleObj>
              </mc:Choice>
              <mc:Fallback>
                <p:oleObj r:id="rId9" imgW="10058400" imgH="914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7488" y="2293938"/>
                        <a:ext cx="425450" cy="374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884738" y="1655763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10" imgW="10058400" imgH="9448800" progId="Equation.DSMT4">
                  <p:embed/>
                </p:oleObj>
              </mc:Choice>
              <mc:Fallback>
                <p:oleObj r:id="rId10" imgW="10058400" imgH="94488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4738" y="1655763"/>
                        <a:ext cx="4127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338513" y="2281238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12" imgW="10058400" imgH="9448800" progId="Equation.DSMT4">
                  <p:embed/>
                </p:oleObj>
              </mc:Choice>
              <mc:Fallback>
                <p:oleObj r:id="rId12" imgW="10058400" imgH="94488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8513" y="2281238"/>
                        <a:ext cx="4127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74700" y="353694"/>
            <a:ext cx="2564765" cy="70675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 eaLnBrk="0" hangingPunct="0">
              <a:buClrTx/>
              <a:buSzTx/>
            </a:pPr>
            <a:r>
              <a:rPr kumimoji="0" lang="zh-CN" altLang="en-US" sz="4000" b="1" i="0" kern="1200" cap="none" spc="0" normalizeH="0" baseline="0" noProof="1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新宋体" panose="02010609030101010101" charset="-122"/>
                <a:ea typeface="新宋体" panose="02010609030101010101" charset="-122"/>
                <a:cs typeface="+mn-cs"/>
              </a:rPr>
              <a:t>规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矩形 1"/>
          <p:cNvSpPr/>
          <p:nvPr/>
        </p:nvSpPr>
        <p:spPr>
          <a:xfrm>
            <a:off x="0" y="942975"/>
            <a:ext cx="9156700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求下列各式的值</a:t>
            </a:r>
          </a:p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sin30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cos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tan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－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cos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4150" y="2022475"/>
            <a:ext cx="8509000" cy="1938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26797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解：（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1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）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sin30°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</a:rPr>
              <a:t>• 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cos45°＝                         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；</a:t>
            </a:r>
            <a:endParaRPr kumimoji="0" lang="zh-CN" altLang="en-US" sz="2400" b="1" i="0" u="none" strike="noStrike" kern="100" cap="none" spc="0" normalizeH="0" baseline="0" noProof="1" smtClean="0">
              <a:solidFill>
                <a:schemeClr val="tx1"/>
              </a:solidFill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marL="0" marR="0" indent="26670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        （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2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）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tan45°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－ 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cos60°＝ 1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－</a:t>
            </a:r>
            <a:r>
              <a:rPr kumimoji="0" 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            </a:t>
            </a:r>
            <a:r>
              <a:rPr kumimoji="0" lang="zh-CN" altLang="en-US" sz="2400" b="1" i="0" u="none" strike="noStrike" kern="100" cap="none" spc="0" normalizeH="0" baseline="0" noProof="1" smtClean="0">
                <a:solidFill>
                  <a:schemeClr val="tx1"/>
                </a:solidFill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</a:rPr>
              <a:t>．</a:t>
            </a:r>
            <a:endParaRPr kumimoji="0" lang="zh-CN" sz="2400" b="1" i="0" u="none" strike="noStrike" kern="100" cap="none" spc="0" normalizeH="0" baseline="0" noProof="1">
              <a:solidFill>
                <a:schemeClr val="tx1"/>
              </a:solidFill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  <p:sp>
        <p:nvSpPr>
          <p:cNvPr id="37891" name="Rectangle 2"/>
          <p:cNvSpPr/>
          <p:nvPr/>
        </p:nvSpPr>
        <p:spPr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4576763" y="2284413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4" imgW="39928800" imgH="19202400" progId="Equation.DSMT4">
                  <p:embed/>
                </p:oleObj>
              </mc:Choice>
              <mc:Fallback>
                <p:oleObj r:id="rId4" imgW="39928800" imgH="19202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6763" y="2284413"/>
                        <a:ext cx="16637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4"/>
          <p:cNvSpPr/>
          <p:nvPr/>
        </p:nvSpPr>
        <p:spPr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233988" y="3224213"/>
          <a:ext cx="74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6" imgW="17983200" imgH="17678400" progId="Equation.DSMT4">
                  <p:embed/>
                </p:oleObj>
              </mc:Choice>
              <mc:Fallback>
                <p:oleObj r:id="rId6" imgW="17983200" imgH="17678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3988" y="3224213"/>
                        <a:ext cx="749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2"/>
          <p:cNvSpPr/>
          <p:nvPr/>
        </p:nvSpPr>
        <p:spPr>
          <a:xfrm>
            <a:off x="0" y="10414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7896" name="Rectangle 4"/>
          <p:cNvSpPr/>
          <p:nvPr/>
        </p:nvSpPr>
        <p:spPr>
          <a:xfrm>
            <a:off x="0" y="10414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5150" y="317500"/>
            <a:ext cx="1554163" cy="506413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7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精讲点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63588" y="407988"/>
            <a:ext cx="1604963" cy="522288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式训练</a:t>
            </a:r>
          </a:p>
        </p:txBody>
      </p:sp>
      <p:sp>
        <p:nvSpPr>
          <p:cNvPr id="39938" name="文本框 2"/>
          <p:cNvSpPr txBox="1"/>
          <p:nvPr/>
        </p:nvSpPr>
        <p:spPr>
          <a:xfrm>
            <a:off x="123825" y="1144588"/>
            <a:ext cx="5403850" cy="18145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200000"/>
              </a:lnSpc>
            </a:pP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tan30°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•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tan60°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en-US" altLang="zh-CN" sz="28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200000"/>
              </a:lnSpc>
            </a:pP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2sin60°－tan30°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．</a:t>
            </a:r>
            <a:endParaRPr lang="en-US" altLang="zh-CN" sz="2800" b="1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803775" y="1692275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3" imgW="165100" imgH="266700" progId="Equation.DSMT4">
                  <p:embed/>
                </p:oleObj>
              </mc:Choice>
              <mc:Fallback>
                <p:oleObj r:id="rId3" imgW="165100" imgH="266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775" y="1692275"/>
                        <a:ext cx="1651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4899025" y="2276475"/>
          <a:ext cx="62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5" imgW="622300" imgH="800100" progId="Equation.DSMT4">
                  <p:embed/>
                </p:oleObj>
              </mc:Choice>
              <mc:Fallback>
                <p:oleObj r:id="rId5" imgW="622300" imgH="800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9025" y="2276475"/>
                        <a:ext cx="6223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1022350"/>
            <a:ext cx="9144000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在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Rt△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中，已知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sin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求锐角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的度数．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4889500" y="94615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3" imgW="11277600" imgH="19202400" progId="Equation.DSMT4">
                  <p:embed/>
                </p:oleObj>
              </mc:Choice>
              <mc:Fallback>
                <p:oleObj r:id="rId3" imgW="11277600" imgH="1920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0" y="946150"/>
                        <a:ext cx="469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47663" y="1892300"/>
            <a:ext cx="7243762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2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解：因为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是锐角，并且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sin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由于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sin60°＝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254625" y="217170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5" imgW="11277600" imgH="19202400" progId="Equation.DSMT4">
                  <p:embed/>
                </p:oleObj>
              </mc:Choice>
              <mc:Fallback>
                <p:oleObj r:id="rId5" imgW="11277600" imgH="19202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625" y="2171700"/>
                        <a:ext cx="469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186113" y="2814638"/>
            <a:ext cx="3386137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所以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049588" y="273685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7" imgW="11277600" imgH="19202400" progId="Equation.DSMT4">
                  <p:embed/>
                </p:oleObj>
              </mc:Choice>
              <mc:Fallback>
                <p:oleObj r:id="rId7" imgW="11277600" imgH="19202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588" y="2736850"/>
                        <a:ext cx="469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AutoShape 59"/>
          <p:cNvSpPr/>
          <p:nvPr/>
        </p:nvSpPr>
        <p:spPr>
          <a:xfrm>
            <a:off x="6448425" y="1746250"/>
            <a:ext cx="1981200" cy="2682875"/>
          </a:xfrm>
          <a:prstGeom prst="roundRect">
            <a:avLst>
              <a:gd name="adj" fmla="val 16667"/>
            </a:avLst>
          </a:prstGeom>
          <a:solidFill>
            <a:schemeClr val="accent1">
              <a:alpha val="0"/>
            </a:schemeClr>
          </a:solidFill>
          <a:ln w="28575" cap="rnd" cmpd="sng">
            <a:solidFill>
              <a:schemeClr val="accent6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fontAlgn="base"/>
            <a:endParaRPr lang="zh-CN" altLang="zh-CN" strike="noStrike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60185" y="1887219"/>
            <a:ext cx="1757680" cy="246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</a:pPr>
            <a:r>
              <a:rPr kumimoji="0" lang="en-US" altLang="zh-CN" sz="2400" b="0" i="0" kern="1200" cap="none" spc="0" normalizeH="0" baseline="0" noProof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0" lang="en-US" altLang="zh-CN" sz="2400" b="0" i="0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latin typeface="方正粗黑宋简体" charset="-122"/>
                <a:ea typeface="方正粗黑宋简体" charset="-122"/>
                <a:cs typeface="方正粗黑宋简体" charset="-122"/>
                <a:sym typeface="+mn-ea"/>
              </a:rPr>
              <a:t>  </a:t>
            </a:r>
            <a:r>
              <a:rPr kumimoji="0" lang="zh-CN" altLang="en-US" sz="2400" b="0" i="0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latin typeface="方正粗黑宋简体" charset="-122"/>
                <a:ea typeface="方正粗黑宋简体" charset="-122"/>
                <a:cs typeface="方正粗黑宋简体" charset="-122"/>
                <a:sym typeface="+mn-ea"/>
              </a:rPr>
              <a:t>加油站</a:t>
            </a:r>
          </a:p>
          <a:p>
            <a:pPr marR="0" defTabSz="914400" eaLnBrk="0" hangingPunct="0">
              <a:spcBef>
                <a:spcPct val="50000"/>
              </a:spcBef>
              <a:buClrTx/>
              <a:buSzTx/>
            </a:pPr>
            <a:r>
              <a:rPr kumimoji="0" lang="zh-CN" altLang="en-US" sz="2000" b="0" i="0" kern="1200" cap="none" spc="0" normalizeH="0" baseline="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 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当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A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,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B 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都是锐角时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,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如果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sin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A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=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sin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B 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或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cos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A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=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cos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B 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或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tan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A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=</a:t>
            </a:r>
            <a:r>
              <a:rPr kumimoji="0" lang="en-US" altLang="zh-CN" sz="2000" b="0" i="0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tan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B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,</a:t>
            </a:r>
            <a:r>
              <a:rPr kumimoji="0" lang="zh-CN" altLang="en-US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那么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A </a:t>
            </a:r>
            <a:r>
              <a:rPr kumimoji="0" lang="en-US" altLang="zh-CN" sz="2000" b="0" i="0" kern="1200" cap="none" spc="0" normalizeH="0" baseline="0" noProof="1">
                <a:latin typeface="华文新魏" panose="02010800040101010101" pitchFamily="2" charset="-122"/>
                <a:ea typeface="华文新魏" panose="02010800040101010101" pitchFamily="2" charset="-122"/>
                <a:cs typeface="+mn-cs"/>
                <a:sym typeface="+mn-ea"/>
              </a:rPr>
              <a:t>=</a:t>
            </a:r>
            <a:r>
              <a:rPr kumimoji="0" lang="en-US" altLang="zh-CN" sz="2000" b="0" i="1" kern="1200" cap="none" spc="0" normalizeH="0" baseline="0" noProof="1">
                <a:latin typeface="Tahoma" panose="020B0604030504040204" charset="0"/>
                <a:ea typeface="华文新魏" panose="02010800040101010101" pitchFamily="2" charset="-122"/>
                <a:cs typeface="+mn-cs"/>
                <a:sym typeface="+mn-ea"/>
              </a:rPr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1" grpId="1"/>
      <p:bldP spid="15" grpId="0"/>
      <p:bldP spid="15" grpId="1"/>
      <p:bldP spid="15380" grpId="0" animBg="1"/>
      <p:bldP spid="15380" grpId="1" animBg="1"/>
      <p:bldP spid="3" grpId="0"/>
      <p:bldP spid="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矩形 5"/>
          <p:cNvSpPr/>
          <p:nvPr/>
        </p:nvSpPr>
        <p:spPr>
          <a:xfrm>
            <a:off x="165100" y="1081088"/>
            <a:ext cx="8343900" cy="2398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求下列各式中锐角</a:t>
            </a:r>
            <a:r>
              <a:rPr lang="en-US" altLang="zh-CN" sz="28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的值：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sin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 </a:t>
            </a:r>
          </a:p>
          <a:p>
            <a:pPr indent="612775" eaLnBrk="0" hangingPunct="0">
              <a:lnSpc>
                <a:spcPct val="150000"/>
              </a:lnSpc>
            </a:pP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tan( 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-35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°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)=1.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2559050" y="1725613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3" imgW="5791200" imgH="17678400" progId="Equation.DSMT4">
                  <p:embed/>
                </p:oleObj>
              </mc:Choice>
              <mc:Fallback>
                <p:oleObj r:id="rId3" imgW="5791200" imgH="17678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9050" y="1725613"/>
                        <a:ext cx="241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98563" y="382588"/>
            <a:ext cx="1604963" cy="522288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变式训练</a:t>
            </a:r>
          </a:p>
        </p:txBody>
      </p:sp>
      <p:sp>
        <p:nvSpPr>
          <p:cNvPr id="13" name="矩形 12"/>
          <p:cNvSpPr/>
          <p:nvPr/>
        </p:nvSpPr>
        <p:spPr>
          <a:xfrm>
            <a:off x="3111500" y="1897063"/>
            <a:ext cx="869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30°</a:t>
            </a:r>
            <a:endParaRPr lang="zh-CN" altLang="en-US" sz="24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098925" y="3019425"/>
            <a:ext cx="946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</a:rPr>
              <a:t>  80°</a:t>
            </a:r>
            <a:endParaRPr lang="zh-CN" altLang="en-US" sz="2400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09" name="组合 4"/>
          <p:cNvGrpSpPr/>
          <p:nvPr/>
        </p:nvGrpSpPr>
        <p:grpSpPr>
          <a:xfrm>
            <a:off x="0" y="985838"/>
            <a:ext cx="7620000" cy="1938337"/>
            <a:chOff x="-123825" y="1103160"/>
            <a:chExt cx="7620000" cy="1938020"/>
          </a:xfrm>
        </p:grpSpPr>
        <p:sp>
          <p:nvSpPr>
            <p:cNvPr id="43010" name="矩形 1"/>
            <p:cNvSpPr/>
            <p:nvPr/>
          </p:nvSpPr>
          <p:spPr>
            <a:xfrm>
              <a:off x="-123825" y="1103160"/>
              <a:ext cx="7620000" cy="19380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indent="612775" algn="just" eaLnBrk="0" hangingPunct="0">
                <a:lnSpc>
                  <a:spcPct val="150000"/>
                </a:lnSpc>
              </a:pP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．求下列各式的值：</a:t>
              </a:r>
              <a:endParaRPr lang="zh-CN" altLang="en-US" sz="2400" b="1" dirty="0">
                <a:latin typeface="Calibri" panose="020F0502020204030204"/>
                <a:ea typeface="宋体" panose="02010600030101010101" pitchFamily="2" charset="-122"/>
              </a:endParaRPr>
            </a:p>
            <a:p>
              <a:pPr indent="612775" algn="just" eaLnBrk="0" hangingPunct="0">
                <a:lnSpc>
                  <a:spcPct val="150000"/>
                </a:lnSpc>
              </a:pP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1</a:t>
              </a: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）</a:t>
              </a: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sin30°－cos30°= </a:t>
              </a:r>
              <a:r>
                <a:rPr lang="en-US" altLang="zh-CN" sz="2400" b="1" u="sng" baseline="-45000" dirty="0">
                  <a:latin typeface="Times New Roman" panose="02020603050405020304"/>
                  <a:ea typeface="宋体" panose="02010600030101010101" pitchFamily="2" charset="-122"/>
                </a:rPr>
                <a:t>                 </a:t>
              </a: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；</a:t>
              </a:r>
              <a:endParaRPr lang="zh-CN" altLang="en-US" sz="2400" b="1" dirty="0">
                <a:latin typeface="Calibri" panose="020F0502020204030204"/>
                <a:ea typeface="宋体" panose="02010600030101010101" pitchFamily="2" charset="-122"/>
              </a:endParaRPr>
            </a:p>
            <a:p>
              <a:pPr indent="612775" algn="just" eaLnBrk="0" hangingPunct="0">
                <a:lnSpc>
                  <a:spcPct val="200000"/>
                </a:lnSpc>
              </a:pP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（</a:t>
              </a: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）      </a:t>
              </a:r>
              <a:r>
                <a:rPr lang="en-US" altLang="zh-CN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• </a:t>
              </a:r>
              <a:r>
                <a:rPr lang="en-US" altLang="zh-CN" sz="2400" b="1" dirty="0">
                  <a:latin typeface="Times New Roman" panose="02020603050405020304"/>
                  <a:ea typeface="宋体" panose="02010600030101010101" pitchFamily="2" charset="-122"/>
                </a:rPr>
                <a:t>tan60°=</a:t>
              </a:r>
              <a:r>
                <a:rPr lang="en-US" altLang="zh-CN" sz="2400" b="1" u="sng" baseline="-45000" dirty="0">
                  <a:latin typeface="Times New Roman" panose="02020603050405020304"/>
                  <a:ea typeface="宋体" panose="02010600030101010101" pitchFamily="2" charset="-122"/>
                </a:rPr>
                <a:t>            </a:t>
              </a:r>
              <a:r>
                <a:rPr lang="zh-CN" altLang="en-US" sz="2400" b="1" dirty="0">
                  <a:latin typeface="Times New Roman" panose="02020603050405020304"/>
                  <a:ea typeface="宋体" panose="02010600030101010101" pitchFamily="2" charset="-122"/>
                </a:rPr>
                <a:t>；</a:t>
              </a:r>
              <a:endParaRPr lang="zh-CN" altLang="zh-CN" sz="2400" b="1" dirty="0">
                <a:latin typeface="Calibri" panose="020F0502020204030204"/>
                <a:ea typeface="宋体" panose="02010600030101010101" pitchFamily="2" charset="-122"/>
              </a:endParaRPr>
            </a:p>
          </p:txBody>
        </p:sp>
        <p:graphicFrame>
          <p:nvGraphicFramePr>
            <p:cNvPr id="43011" name="Object 1"/>
            <p:cNvGraphicFramePr>
              <a:graphicFrameLocks noChangeAspect="1"/>
            </p:cNvGraphicFramePr>
            <p:nvPr/>
          </p:nvGraphicFramePr>
          <p:xfrm>
            <a:off x="1390650" y="2240726"/>
            <a:ext cx="4699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r:id="rId4" imgW="11277600" imgH="19202400" progId="Equation.DSMT4">
                    <p:embed/>
                  </p:oleObj>
                </mc:Choice>
                <mc:Fallback>
                  <p:oleObj r:id="rId4" imgW="11277600" imgH="192024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90650" y="2240726"/>
                          <a:ext cx="469900" cy="800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79813" y="2120900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6" imgW="241300" imgH="736600" progId="Equation.DSMT4">
                  <p:embed/>
                </p:oleObj>
              </mc:Choice>
              <mc:Fallback>
                <p:oleObj r:id="rId6" imgW="241300" imgH="736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9813" y="2120900"/>
                        <a:ext cx="241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8975" y="333375"/>
            <a:ext cx="1628775" cy="522288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达标检测</a:t>
            </a:r>
          </a:p>
        </p:txBody>
      </p:sp>
      <p:sp>
        <p:nvSpPr>
          <p:cNvPr id="43015" name="矩形 3"/>
          <p:cNvSpPr/>
          <p:nvPr/>
        </p:nvSpPr>
        <p:spPr>
          <a:xfrm>
            <a:off x="-317500" y="3935413"/>
            <a:ext cx="9305925" cy="644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已知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α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是锐角，当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α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</a:t>
            </a:r>
            <a:r>
              <a:rPr lang="en-US" altLang="zh-CN" sz="2400" b="1" u="sng" dirty="0">
                <a:latin typeface="Times New Roman" panose="02020603050405020304"/>
                <a:ea typeface="宋体" panose="02010600030101010101" pitchFamily="2" charset="-122"/>
              </a:rPr>
              <a:t>   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时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tan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α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这时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cos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α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</a:t>
            </a:r>
            <a:r>
              <a:rPr lang="en-US" altLang="zh-CN" sz="2400" b="1" u="sng" baseline="-45000" dirty="0">
                <a:latin typeface="Times New Roman" panose="02020603050405020304"/>
                <a:ea typeface="宋体" panose="02010600030101010101" pitchFamily="2" charset="-122"/>
              </a:rPr>
              <a:t>  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038600" y="411797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8" imgW="457200" imgH="279400" progId="Equation.DSMT4">
                  <p:embed/>
                </p:oleObj>
              </mc:Choice>
              <mc:Fallback>
                <p:oleObj r:id="rId8" imgW="457200" imgH="279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4117975"/>
                        <a:ext cx="457200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8124825" y="3779838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r:id="rId10" imgW="11277600" imgH="19202400" progId="Equation.DSMT4">
                  <p:embed/>
                </p:oleObj>
              </mc:Choice>
              <mc:Fallback>
                <p:oleObj r:id="rId10" imgW="11277600" imgH="19202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4825" y="3779838"/>
                        <a:ext cx="469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文本框 9"/>
          <p:cNvSpPr txBox="1"/>
          <p:nvPr/>
        </p:nvSpPr>
        <p:spPr>
          <a:xfrm>
            <a:off x="0" y="2948397"/>
            <a:ext cx="5197257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sin45°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•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cos45°+ tan45°.</a:t>
            </a:r>
            <a:endParaRPr lang="zh-CN" altLang="en-US" sz="2400" b="1" dirty="0">
              <a:latin typeface="Times New Roman" panose="02020603050405020304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椭圆 2">
            <a:hlinkClick r:id="rId12" action="ppaction://hlinksldjump"/>
          </p:cNvPr>
          <p:cNvSpPr/>
          <p:nvPr/>
        </p:nvSpPr>
        <p:spPr>
          <a:xfrm>
            <a:off x="8235950" y="463550"/>
            <a:ext cx="247650" cy="261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183188" y="2878138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13" imgW="241300" imgH="736600" progId="Equation.DSMT4">
                  <p:embed/>
                </p:oleObj>
              </mc:Choice>
              <mc:Fallback>
                <p:oleObj r:id="rId13" imgW="241300" imgH="736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3188" y="2878138"/>
                        <a:ext cx="24130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059251" y="1337786"/>
          <a:ext cx="857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r:id="rId14" imgW="20726400" imgH="19202400" progId="Equation.DSMT4">
                  <p:embed/>
                </p:oleObj>
              </mc:Choice>
              <mc:Fallback>
                <p:oleObj r:id="rId14" imgW="20726400" imgH="19202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9251" y="1337786"/>
                        <a:ext cx="85725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矩形 1"/>
          <p:cNvSpPr/>
          <p:nvPr/>
        </p:nvSpPr>
        <p:spPr>
          <a:xfrm>
            <a:off x="-38100" y="587375"/>
            <a:ext cx="9091613" cy="1198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如图，作等腰直角三角形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90°.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延长边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CA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到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  使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D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B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连接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DB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你能利用图求出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2.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角的正切的值吗？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8113" y="1638300"/>
            <a:ext cx="8737600" cy="34147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解：因为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Rt△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是等腰直角三角形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所以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C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BC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BAC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因为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D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B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所以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D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 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DB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22.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设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C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则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B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CD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1+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故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tan22.5°＝    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不要求分母有理化）．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5059" name="Rectangle 4"/>
          <p:cNvSpPr/>
          <p:nvPr/>
        </p:nvSpPr>
        <p:spPr>
          <a:xfrm>
            <a:off x="168275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359150" y="3989388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4" imgW="10058400" imgH="9144000" progId="Equation.DSMT4">
                  <p:embed/>
                </p:oleObj>
              </mc:Choice>
              <mc:Fallback>
                <p:oleObj r:id="rId4" imgW="10058400" imgH="91440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9150" y="3989388"/>
                        <a:ext cx="419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286375" y="3989388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6" imgW="10058400" imgH="9144000" progId="Equation.DSMT4">
                  <p:embed/>
                </p:oleObj>
              </mc:Choice>
              <mc:Fallback>
                <p:oleObj r:id="rId6" imgW="10058400" imgH="91440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6375" y="3989388"/>
                        <a:ext cx="4191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7"/>
          <p:cNvSpPr/>
          <p:nvPr/>
        </p:nvSpPr>
        <p:spPr>
          <a:xfrm>
            <a:off x="168275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759075" y="4397375"/>
          <a:ext cx="87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7" imgW="21031200" imgH="18897600" progId="Equation.DSMT4">
                  <p:embed/>
                </p:oleObj>
              </mc:Choice>
              <mc:Fallback>
                <p:oleObj r:id="rId7" imgW="21031200" imgH="18897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9075" y="4397375"/>
                        <a:ext cx="876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Line 10"/>
          <p:cNvSpPr/>
          <p:nvPr/>
        </p:nvSpPr>
        <p:spPr>
          <a:xfrm>
            <a:off x="6030913" y="2827338"/>
            <a:ext cx="1368425" cy="158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9707" name="Line 11"/>
          <p:cNvSpPr/>
          <p:nvPr/>
        </p:nvSpPr>
        <p:spPr>
          <a:xfrm>
            <a:off x="8447088" y="1784350"/>
            <a:ext cx="1587" cy="10429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6" name="Line 12"/>
          <p:cNvSpPr/>
          <p:nvPr/>
        </p:nvSpPr>
        <p:spPr>
          <a:xfrm flipH="1">
            <a:off x="6030913" y="1784350"/>
            <a:ext cx="2416175" cy="10429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7" name="Line 13"/>
          <p:cNvSpPr/>
          <p:nvPr/>
        </p:nvSpPr>
        <p:spPr>
          <a:xfrm>
            <a:off x="8355013" y="2735263"/>
            <a:ext cx="1587" cy="920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68" name="Line 14"/>
          <p:cNvSpPr/>
          <p:nvPr/>
        </p:nvSpPr>
        <p:spPr>
          <a:xfrm flipH="1">
            <a:off x="8355013" y="2735263"/>
            <a:ext cx="92075" cy="1587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9711" name="Line 15"/>
          <p:cNvSpPr/>
          <p:nvPr/>
        </p:nvSpPr>
        <p:spPr>
          <a:xfrm flipH="1">
            <a:off x="7397750" y="1784350"/>
            <a:ext cx="1049338" cy="10429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5070" name="Rectangle 16"/>
          <p:cNvSpPr/>
          <p:nvPr/>
        </p:nvSpPr>
        <p:spPr>
          <a:xfrm>
            <a:off x="5913438" y="2822575"/>
            <a:ext cx="147637" cy="2460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>
              <a:buSzTx/>
            </a:pPr>
            <a:r>
              <a:rPr lang="zh-CN" altLang="zh-CN" sz="1600" b="1" i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zh-CN" altLang="zh-CN" sz="20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1" name="Rectangle 17"/>
          <p:cNvSpPr/>
          <p:nvPr/>
        </p:nvSpPr>
        <p:spPr>
          <a:xfrm>
            <a:off x="8459788" y="2794000"/>
            <a:ext cx="136525" cy="2460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>
              <a:buSzTx/>
            </a:pPr>
            <a:r>
              <a:rPr lang="zh-CN" altLang="zh-CN" sz="1600" b="1" i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zh-CN" sz="20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2" name="Rectangle 18"/>
          <p:cNvSpPr/>
          <p:nvPr/>
        </p:nvSpPr>
        <p:spPr>
          <a:xfrm>
            <a:off x="8435975" y="1539875"/>
            <a:ext cx="136525" cy="2460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>
              <a:buSzTx/>
            </a:pPr>
            <a:r>
              <a:rPr lang="zh-CN" altLang="zh-CN" sz="1600" b="1" i="1" baseline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zh-CN" sz="2000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073" name="Rectangle 19"/>
          <p:cNvSpPr/>
          <p:nvPr/>
        </p:nvSpPr>
        <p:spPr>
          <a:xfrm>
            <a:off x="7307263" y="2836863"/>
            <a:ext cx="136525" cy="24765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 anchorCtr="0">
            <a:spAutoFit/>
          </a:bodyPr>
          <a:lstStyle/>
          <a:p>
            <a:pPr>
              <a:buSzTx/>
            </a:pPr>
            <a:r>
              <a:rPr lang="zh-CN" altLang="zh-CN" sz="1600" b="1" i="1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zh-CN" sz="2000" baseline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Line 10"/>
          <p:cNvSpPr/>
          <p:nvPr/>
        </p:nvSpPr>
        <p:spPr>
          <a:xfrm>
            <a:off x="7385050" y="2832100"/>
            <a:ext cx="1079500" cy="158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lstStyle/>
          <a:p>
            <a:pPr eaLnBrk="0" hangingPunct="0"/>
            <a:endParaRPr lang="zh-CN" altLang="en-US" b="1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弧形 22"/>
          <p:cNvSpPr/>
          <p:nvPr/>
        </p:nvSpPr>
        <p:spPr>
          <a:xfrm rot="1156991">
            <a:off x="7396163" y="2676525"/>
            <a:ext cx="212725" cy="214313"/>
          </a:xfrm>
          <a:prstGeom prst="arc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4" name="弧形 23"/>
          <p:cNvSpPr/>
          <p:nvPr/>
        </p:nvSpPr>
        <p:spPr>
          <a:xfrm rot="2335768">
            <a:off x="6249988" y="2636838"/>
            <a:ext cx="214313" cy="214313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5" name="弧形 24"/>
          <p:cNvSpPr/>
          <p:nvPr/>
        </p:nvSpPr>
        <p:spPr>
          <a:xfrm rot="11700000">
            <a:off x="8039100" y="1890713"/>
            <a:ext cx="214313" cy="212725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3" name="TextBox 22"/>
          <p:cNvSpPr txBox="1"/>
          <p:nvPr/>
        </p:nvSpPr>
        <p:spPr>
          <a:xfrm>
            <a:off x="639763" y="144463"/>
            <a:ext cx="1604963" cy="522288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挑战自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indefinite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indefinite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indefinite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indefinite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bldLvl="0" animBg="1"/>
      <p:bldP spid="29707" grpId="0" bldLvl="0" animBg="1"/>
      <p:bldP spid="29711" grpId="0" bldLvl="0" animBg="1"/>
      <p:bldP spid="22" grpId="0" bldLvl="0" animBg="1"/>
      <p:bldP spid="23" grpId="0" bldLvl="0" animBg="1"/>
      <p:bldP spid="23" grpId="1" bldLvl="0" animBg="1"/>
      <p:bldP spid="24" grpId="0" bldLvl="0" animBg="1"/>
      <p:bldP spid="24" grpId="1" bldLvl="0" animBg="1"/>
      <p:bldP spid="25" grpId="0" bldLvl="0" animBg="1"/>
      <p:bldP spid="25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710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内容占位符 7"/>
          <p:cNvSpPr txBox="1">
            <a:spLocks noChangeArrowheads="1"/>
          </p:cNvSpPr>
          <p:nvPr/>
        </p:nvSpPr>
        <p:spPr bwMode="auto">
          <a:xfrm>
            <a:off x="304800" y="847725"/>
            <a:ext cx="7815263" cy="2674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2.  (</a:t>
            </a:r>
            <a:r>
              <a:rPr kumimoji="0" lang="zh-CN" altLang="en-US" sz="2400" b="1" i="0" u="none" strike="noStrike" kern="1200" cap="none" spc="0" normalizeH="0" baseline="0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庆阳中考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△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若角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|   </a:t>
            </a:r>
          </a:p>
          <a:p>
            <a:pPr marL="0" marR="0" lvl="0" indent="0" algn="l" defTabSz="4572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∠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是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4572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5°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°       </a:t>
            </a:r>
          </a:p>
          <a:p>
            <a:pPr marL="0" marR="0" lvl="0" indent="0" algn="l" defTabSz="4572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5°          </a:t>
            </a:r>
            <a:r>
              <a:rPr kumimoji="0" lang="en-US" altLang="zh-CN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5°</a:t>
            </a:r>
          </a:p>
        </p:txBody>
      </p:sp>
      <p:sp>
        <p:nvSpPr>
          <p:cNvPr id="17" name="矩形 16"/>
          <p:cNvSpPr/>
          <p:nvPr/>
        </p:nvSpPr>
        <p:spPr>
          <a:xfrm>
            <a:off x="5681663" y="1690688"/>
            <a:ext cx="407987" cy="461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D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47109" name="对象 5"/>
          <p:cNvGraphicFramePr>
            <a:graphicFrameLocks noChangeAspect="1"/>
          </p:cNvGraphicFramePr>
          <p:nvPr/>
        </p:nvGraphicFramePr>
        <p:xfrm>
          <a:off x="7215188" y="863600"/>
          <a:ext cx="423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4" imgW="266700" imgH="431800" progId="Equation.DSMT4">
                  <p:embed/>
                </p:oleObj>
              </mc:Choice>
              <mc:Fallback>
                <p:oleObj r:id="rId4" imgW="266700" imgH="431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15188" y="863600"/>
                        <a:ext cx="423862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2"/>
          <p:cNvSpPr txBox="1"/>
          <p:nvPr/>
        </p:nvSpPr>
        <p:spPr>
          <a:xfrm>
            <a:off x="688975" y="219075"/>
            <a:ext cx="1604963" cy="522288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挑战自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50875" y="241300"/>
            <a:ext cx="1924050" cy="584200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课堂小结</a:t>
            </a:r>
          </a:p>
        </p:txBody>
      </p:sp>
      <p:sp>
        <p:nvSpPr>
          <p:cNvPr id="83977" name="Cloud"/>
          <p:cNvSpPr>
            <a:spLocks noChangeAspect="1" noEditPoints="1"/>
          </p:cNvSpPr>
          <p:nvPr/>
        </p:nvSpPr>
        <p:spPr>
          <a:xfrm>
            <a:off x="947738" y="949325"/>
            <a:ext cx="2952750" cy="1511300"/>
          </a:xfrm>
          <a:custGeom>
            <a:avLst/>
            <a:gdLst/>
            <a:ahLst/>
            <a:cxnLst>
              <a:cxn ang="0">
                <a:pos x="67" y="10800"/>
              </a:cxn>
              <a:cxn ang="0">
                <a:pos x="10800" y="21577"/>
              </a:cxn>
              <a:cxn ang="0">
                <a:pos x="21582" y="10800"/>
              </a:cxn>
              <a:cxn ang="0">
                <a:pos x="10800" y="1235"/>
              </a:cxn>
            </a:cxnLst>
            <a:rect l="0" t="0" r="0" b="0"/>
            <a:pathLst>
              <a:path w="21600" h="21600">
                <a:moveTo>
                  <a:pt x="1950" y="7185"/>
                </a:moveTo>
                <a:cubicBezTo>
                  <a:pt x="854" y="7337"/>
                  <a:pt x="-1" y="8603"/>
                  <a:pt x="-1" y="10142"/>
                </a:cubicBezTo>
                <a:cubicBezTo>
                  <a:pt x="-1" y="11236"/>
                  <a:pt x="431" y="12192"/>
                  <a:pt x="1074" y="12708"/>
                </a:cubicBezTo>
                <a:cubicBezTo>
                  <a:pt x="709" y="13237"/>
                  <a:pt x="486" y="13948"/>
                  <a:pt x="486" y="14730"/>
                </a:cubicBezTo>
                <a:cubicBezTo>
                  <a:pt x="486" y="16364"/>
                  <a:pt x="1462" y="17689"/>
                  <a:pt x="2666" y="17689"/>
                </a:cubicBezTo>
                <a:cubicBezTo>
                  <a:pt x="2752" y="17689"/>
                  <a:pt x="2837" y="17682"/>
                  <a:pt x="2921" y="17669"/>
                </a:cubicBezTo>
                <a:cubicBezTo>
                  <a:pt x="3587" y="19254"/>
                  <a:pt x="4837" y="20320"/>
                  <a:pt x="6270" y="20320"/>
                </a:cubicBezTo>
                <a:cubicBezTo>
                  <a:pt x="6998" y="20320"/>
                  <a:pt x="7678" y="20045"/>
                  <a:pt x="8259" y="19567"/>
                </a:cubicBezTo>
                <a:cubicBezTo>
                  <a:pt x="8865" y="20802"/>
                  <a:pt x="9896" y="21614"/>
                  <a:pt x="11066" y="21614"/>
                </a:cubicBezTo>
                <a:cubicBezTo>
                  <a:pt x="12590" y="21614"/>
                  <a:pt x="13878" y="20236"/>
                  <a:pt x="14298" y="18343"/>
                </a:cubicBezTo>
                <a:cubicBezTo>
                  <a:pt x="14741" y="18721"/>
                  <a:pt x="15266" y="18939"/>
                  <a:pt x="15829" y="18939"/>
                </a:cubicBezTo>
                <a:cubicBezTo>
                  <a:pt x="17419" y="18939"/>
                  <a:pt x="18709" y="17195"/>
                  <a:pt x="18722" y="15037"/>
                </a:cubicBezTo>
                <a:cubicBezTo>
                  <a:pt x="20367" y="14720"/>
                  <a:pt x="21630" y="12798"/>
                  <a:pt x="21630" y="10474"/>
                </a:cubicBezTo>
                <a:cubicBezTo>
                  <a:pt x="21630" y="9417"/>
                  <a:pt x="21369" y="8443"/>
                  <a:pt x="20929" y="7666"/>
                </a:cubicBezTo>
                <a:cubicBezTo>
                  <a:pt x="21068" y="7226"/>
                  <a:pt x="21145" y="6741"/>
                  <a:pt x="21145" y="6232"/>
                </a:cubicBezTo>
                <a:cubicBezTo>
                  <a:pt x="21145" y="4555"/>
                  <a:pt x="20312" y="3142"/>
                  <a:pt x="19180" y="2722"/>
                </a:cubicBezTo>
                <a:cubicBezTo>
                  <a:pt x="18976" y="1178"/>
                  <a:pt x="17983" y="8"/>
                  <a:pt x="16789" y="8"/>
                </a:cubicBezTo>
                <a:cubicBezTo>
                  <a:pt x="16046" y="8"/>
                  <a:pt x="15382" y="460"/>
                  <a:pt x="14936" y="1173"/>
                </a:cubicBezTo>
                <a:cubicBezTo>
                  <a:pt x="14537" y="461"/>
                  <a:pt x="13908" y="2"/>
                  <a:pt x="13200" y="2"/>
                </a:cubicBezTo>
                <a:cubicBezTo>
                  <a:pt x="12345" y="2"/>
                  <a:pt x="11604" y="672"/>
                  <a:pt x="11246" y="1647"/>
                </a:cubicBezTo>
                <a:cubicBezTo>
                  <a:pt x="10765" y="1001"/>
                  <a:pt x="10104" y="602"/>
                  <a:pt x="9375" y="602"/>
                </a:cubicBezTo>
                <a:cubicBezTo>
                  <a:pt x="8354" y="602"/>
                  <a:pt x="7468" y="1383"/>
                  <a:pt x="7019" y="2531"/>
                </a:cubicBezTo>
                <a:cubicBezTo>
                  <a:pt x="6519" y="2130"/>
                  <a:pt x="5935" y="1900"/>
                  <a:pt x="5312" y="1900"/>
                </a:cubicBezTo>
                <a:cubicBezTo>
                  <a:pt x="3447" y="1900"/>
                  <a:pt x="1935" y="3957"/>
                  <a:pt x="1935" y="6495"/>
                </a:cubicBezTo>
                <a:cubicBezTo>
                  <a:pt x="1935" y="6706"/>
                  <a:pt x="1945" y="6913"/>
                  <a:pt x="1966" y="7117"/>
                </a:cubicBezTo>
                <a:close/>
              </a:path>
              <a:path w="21600" h="21600" fill="none">
                <a:moveTo>
                  <a:pt x="1080" y="12690"/>
                </a:moveTo>
                <a:cubicBezTo>
                  <a:pt x="1402" y="12949"/>
                  <a:pt x="1778" y="13097"/>
                  <a:pt x="2178" y="13097"/>
                </a:cubicBezTo>
                <a:cubicBezTo>
                  <a:pt x="2235" y="13097"/>
                  <a:pt x="2292" y="13094"/>
                  <a:pt x="2348" y="13088"/>
                </a:cubicBezTo>
              </a:path>
              <a:path w="21600" h="21600" fill="none">
                <a:moveTo>
                  <a:pt x="2910" y="17640"/>
                </a:moveTo>
                <a:cubicBezTo>
                  <a:pt x="3105" y="17609"/>
                  <a:pt x="3290" y="17544"/>
                  <a:pt x="3465" y="17450"/>
                </a:cubicBezTo>
              </a:path>
              <a:path w="21600" h="21600" fill="none">
                <a:moveTo>
                  <a:pt x="7905" y="18675"/>
                </a:moveTo>
                <a:cubicBezTo>
                  <a:pt x="7993" y="18984"/>
                  <a:pt x="8105" y="19275"/>
                  <a:pt x="8238" y="19546"/>
                </a:cubicBezTo>
              </a:path>
              <a:path w="21600" h="21600" fill="none">
                <a:moveTo>
                  <a:pt x="14280" y="18330"/>
                </a:moveTo>
                <a:cubicBezTo>
                  <a:pt x="14349" y="18025"/>
                  <a:pt x="14394" y="17705"/>
                  <a:pt x="14414" y="17375"/>
                </a:cubicBezTo>
              </a:path>
              <a:path w="21600" h="21600" fill="none">
                <a:moveTo>
                  <a:pt x="18690" y="15045"/>
                </a:moveTo>
                <a:cubicBezTo>
                  <a:pt x="18690" y="15034"/>
                  <a:pt x="18690" y="15024"/>
                  <a:pt x="18690" y="15013"/>
                </a:cubicBezTo>
                <a:cubicBezTo>
                  <a:pt x="18690" y="13459"/>
                  <a:pt x="18027" y="12115"/>
                  <a:pt x="17065" y="11476"/>
                </a:cubicBezTo>
              </a:path>
              <a:path w="21600" h="21600" fill="none">
                <a:moveTo>
                  <a:pt x="20175" y="9015"/>
                </a:moveTo>
                <a:cubicBezTo>
                  <a:pt x="20486" y="8654"/>
                  <a:pt x="20736" y="8197"/>
                  <a:pt x="20900" y="7678"/>
                </a:cubicBezTo>
              </a:path>
              <a:path w="21600" h="21600" fill="none">
                <a:moveTo>
                  <a:pt x="19200" y="3345"/>
                </a:moveTo>
                <a:cubicBezTo>
                  <a:pt x="19200" y="3329"/>
                  <a:pt x="19200" y="3313"/>
                  <a:pt x="19200" y="3297"/>
                </a:cubicBezTo>
                <a:cubicBezTo>
                  <a:pt x="19200" y="3097"/>
                  <a:pt x="19187" y="2901"/>
                  <a:pt x="19162" y="2711"/>
                </a:cubicBezTo>
              </a:path>
              <a:path w="21600" h="21600" fill="none">
                <a:moveTo>
                  <a:pt x="14910" y="1170"/>
                </a:moveTo>
                <a:cubicBezTo>
                  <a:pt x="14759" y="1412"/>
                  <a:pt x="14634" y="1683"/>
                  <a:pt x="14539" y="1976"/>
                </a:cubicBezTo>
              </a:path>
              <a:path w="21600" h="21600" fill="none">
                <a:moveTo>
                  <a:pt x="11250" y="1665"/>
                </a:moveTo>
                <a:cubicBezTo>
                  <a:pt x="11169" y="1882"/>
                  <a:pt x="11108" y="2115"/>
                  <a:pt x="11069" y="2360"/>
                </a:cubicBezTo>
              </a:path>
              <a:path w="21600" h="21600" fill="none">
                <a:moveTo>
                  <a:pt x="7650" y="3270"/>
                </a:moveTo>
                <a:cubicBezTo>
                  <a:pt x="7455" y="3011"/>
                  <a:pt x="7237" y="2784"/>
                  <a:pt x="7001" y="2595"/>
                </a:cubicBezTo>
              </a:path>
              <a:path w="21600" h="21600" fill="none">
                <a:moveTo>
                  <a:pt x="1950" y="7185"/>
                </a:moveTo>
                <a:cubicBezTo>
                  <a:pt x="1974" y="7430"/>
                  <a:pt x="2012" y="7667"/>
                  <a:pt x="2063" y="7896"/>
                </a:cubicBezTo>
              </a:path>
            </a:pathLst>
          </a:cu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0"/>
            <a:tileRect/>
          </a:gradFill>
          <a:ln w="25400" cap="rnd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83979" name="Cloud"/>
          <p:cNvSpPr>
            <a:spLocks noChangeAspect="1" noEditPoints="1"/>
          </p:cNvSpPr>
          <p:nvPr/>
        </p:nvSpPr>
        <p:spPr>
          <a:xfrm>
            <a:off x="4970463" y="1035050"/>
            <a:ext cx="2952750" cy="1511300"/>
          </a:xfrm>
          <a:custGeom>
            <a:avLst/>
            <a:gdLst/>
            <a:ahLst/>
            <a:cxnLst>
              <a:cxn ang="0">
                <a:pos x="67" y="10800"/>
              </a:cxn>
              <a:cxn ang="0">
                <a:pos x="10800" y="21577"/>
              </a:cxn>
              <a:cxn ang="0">
                <a:pos x="21582" y="10800"/>
              </a:cxn>
              <a:cxn ang="0">
                <a:pos x="10800" y="1235"/>
              </a:cxn>
            </a:cxnLst>
            <a:rect l="0" t="0" r="0" b="0"/>
            <a:pathLst>
              <a:path w="21600" h="21600">
                <a:moveTo>
                  <a:pt x="1950" y="7185"/>
                </a:moveTo>
                <a:cubicBezTo>
                  <a:pt x="854" y="7337"/>
                  <a:pt x="-1" y="8603"/>
                  <a:pt x="-1" y="10142"/>
                </a:cubicBezTo>
                <a:cubicBezTo>
                  <a:pt x="-1" y="11236"/>
                  <a:pt x="431" y="12192"/>
                  <a:pt x="1074" y="12708"/>
                </a:cubicBezTo>
                <a:cubicBezTo>
                  <a:pt x="709" y="13237"/>
                  <a:pt x="486" y="13948"/>
                  <a:pt x="486" y="14730"/>
                </a:cubicBezTo>
                <a:cubicBezTo>
                  <a:pt x="486" y="16364"/>
                  <a:pt x="1462" y="17689"/>
                  <a:pt x="2666" y="17689"/>
                </a:cubicBezTo>
                <a:cubicBezTo>
                  <a:pt x="2752" y="17689"/>
                  <a:pt x="2837" y="17682"/>
                  <a:pt x="2921" y="17669"/>
                </a:cubicBezTo>
                <a:cubicBezTo>
                  <a:pt x="3587" y="19254"/>
                  <a:pt x="4837" y="20320"/>
                  <a:pt x="6270" y="20320"/>
                </a:cubicBezTo>
                <a:cubicBezTo>
                  <a:pt x="6998" y="20320"/>
                  <a:pt x="7678" y="20045"/>
                  <a:pt x="8259" y="19567"/>
                </a:cubicBezTo>
                <a:cubicBezTo>
                  <a:pt x="8865" y="20802"/>
                  <a:pt x="9896" y="21614"/>
                  <a:pt x="11066" y="21614"/>
                </a:cubicBezTo>
                <a:cubicBezTo>
                  <a:pt x="12590" y="21614"/>
                  <a:pt x="13878" y="20236"/>
                  <a:pt x="14298" y="18343"/>
                </a:cubicBezTo>
                <a:cubicBezTo>
                  <a:pt x="14741" y="18721"/>
                  <a:pt x="15266" y="18939"/>
                  <a:pt x="15829" y="18939"/>
                </a:cubicBezTo>
                <a:cubicBezTo>
                  <a:pt x="17419" y="18939"/>
                  <a:pt x="18709" y="17195"/>
                  <a:pt x="18722" y="15037"/>
                </a:cubicBezTo>
                <a:cubicBezTo>
                  <a:pt x="20367" y="14720"/>
                  <a:pt x="21630" y="12798"/>
                  <a:pt x="21630" y="10474"/>
                </a:cubicBezTo>
                <a:cubicBezTo>
                  <a:pt x="21630" y="9417"/>
                  <a:pt x="21369" y="8443"/>
                  <a:pt x="20929" y="7666"/>
                </a:cubicBezTo>
                <a:cubicBezTo>
                  <a:pt x="21068" y="7226"/>
                  <a:pt x="21145" y="6741"/>
                  <a:pt x="21145" y="6232"/>
                </a:cubicBezTo>
                <a:cubicBezTo>
                  <a:pt x="21145" y="4555"/>
                  <a:pt x="20312" y="3142"/>
                  <a:pt x="19180" y="2722"/>
                </a:cubicBezTo>
                <a:cubicBezTo>
                  <a:pt x="18976" y="1178"/>
                  <a:pt x="17983" y="8"/>
                  <a:pt x="16789" y="8"/>
                </a:cubicBezTo>
                <a:cubicBezTo>
                  <a:pt x="16046" y="8"/>
                  <a:pt x="15382" y="460"/>
                  <a:pt x="14936" y="1173"/>
                </a:cubicBezTo>
                <a:cubicBezTo>
                  <a:pt x="14537" y="461"/>
                  <a:pt x="13908" y="2"/>
                  <a:pt x="13200" y="2"/>
                </a:cubicBezTo>
                <a:cubicBezTo>
                  <a:pt x="12345" y="2"/>
                  <a:pt x="11604" y="672"/>
                  <a:pt x="11246" y="1647"/>
                </a:cubicBezTo>
                <a:cubicBezTo>
                  <a:pt x="10765" y="1001"/>
                  <a:pt x="10104" y="602"/>
                  <a:pt x="9375" y="602"/>
                </a:cubicBezTo>
                <a:cubicBezTo>
                  <a:pt x="8354" y="602"/>
                  <a:pt x="7468" y="1383"/>
                  <a:pt x="7019" y="2531"/>
                </a:cubicBezTo>
                <a:cubicBezTo>
                  <a:pt x="6519" y="2130"/>
                  <a:pt x="5935" y="1900"/>
                  <a:pt x="5312" y="1900"/>
                </a:cubicBezTo>
                <a:cubicBezTo>
                  <a:pt x="3447" y="1900"/>
                  <a:pt x="1935" y="3957"/>
                  <a:pt x="1935" y="6495"/>
                </a:cubicBezTo>
                <a:cubicBezTo>
                  <a:pt x="1935" y="6706"/>
                  <a:pt x="1945" y="6913"/>
                  <a:pt x="1966" y="7117"/>
                </a:cubicBezTo>
                <a:close/>
              </a:path>
              <a:path w="21600" h="21600" fill="none">
                <a:moveTo>
                  <a:pt x="1080" y="12690"/>
                </a:moveTo>
                <a:cubicBezTo>
                  <a:pt x="1402" y="12949"/>
                  <a:pt x="1778" y="13097"/>
                  <a:pt x="2178" y="13097"/>
                </a:cubicBezTo>
                <a:cubicBezTo>
                  <a:pt x="2235" y="13097"/>
                  <a:pt x="2292" y="13094"/>
                  <a:pt x="2348" y="13088"/>
                </a:cubicBezTo>
              </a:path>
              <a:path w="21600" h="21600" fill="none">
                <a:moveTo>
                  <a:pt x="2910" y="17640"/>
                </a:moveTo>
                <a:cubicBezTo>
                  <a:pt x="3105" y="17609"/>
                  <a:pt x="3290" y="17544"/>
                  <a:pt x="3465" y="17450"/>
                </a:cubicBezTo>
              </a:path>
              <a:path w="21600" h="21600" fill="none">
                <a:moveTo>
                  <a:pt x="7905" y="18675"/>
                </a:moveTo>
                <a:cubicBezTo>
                  <a:pt x="7993" y="18984"/>
                  <a:pt x="8105" y="19275"/>
                  <a:pt x="8238" y="19546"/>
                </a:cubicBezTo>
              </a:path>
              <a:path w="21600" h="21600" fill="none">
                <a:moveTo>
                  <a:pt x="14280" y="18330"/>
                </a:moveTo>
                <a:cubicBezTo>
                  <a:pt x="14349" y="18025"/>
                  <a:pt x="14394" y="17705"/>
                  <a:pt x="14414" y="17375"/>
                </a:cubicBezTo>
              </a:path>
              <a:path w="21600" h="21600" fill="none">
                <a:moveTo>
                  <a:pt x="18690" y="15045"/>
                </a:moveTo>
                <a:cubicBezTo>
                  <a:pt x="18690" y="15034"/>
                  <a:pt x="18690" y="15024"/>
                  <a:pt x="18690" y="15013"/>
                </a:cubicBezTo>
                <a:cubicBezTo>
                  <a:pt x="18690" y="13459"/>
                  <a:pt x="18027" y="12115"/>
                  <a:pt x="17065" y="11476"/>
                </a:cubicBezTo>
              </a:path>
              <a:path w="21600" h="21600" fill="none">
                <a:moveTo>
                  <a:pt x="20175" y="9015"/>
                </a:moveTo>
                <a:cubicBezTo>
                  <a:pt x="20486" y="8654"/>
                  <a:pt x="20736" y="8197"/>
                  <a:pt x="20900" y="7678"/>
                </a:cubicBezTo>
              </a:path>
              <a:path w="21600" h="21600" fill="none">
                <a:moveTo>
                  <a:pt x="19200" y="3345"/>
                </a:moveTo>
                <a:cubicBezTo>
                  <a:pt x="19200" y="3329"/>
                  <a:pt x="19200" y="3313"/>
                  <a:pt x="19200" y="3297"/>
                </a:cubicBezTo>
                <a:cubicBezTo>
                  <a:pt x="19200" y="3097"/>
                  <a:pt x="19187" y="2901"/>
                  <a:pt x="19162" y="2711"/>
                </a:cubicBezTo>
              </a:path>
              <a:path w="21600" h="21600" fill="none">
                <a:moveTo>
                  <a:pt x="14910" y="1170"/>
                </a:moveTo>
                <a:cubicBezTo>
                  <a:pt x="14759" y="1412"/>
                  <a:pt x="14634" y="1683"/>
                  <a:pt x="14539" y="1976"/>
                </a:cubicBezTo>
              </a:path>
              <a:path w="21600" h="21600" fill="none">
                <a:moveTo>
                  <a:pt x="11250" y="1665"/>
                </a:moveTo>
                <a:cubicBezTo>
                  <a:pt x="11169" y="1882"/>
                  <a:pt x="11108" y="2115"/>
                  <a:pt x="11069" y="2360"/>
                </a:cubicBezTo>
              </a:path>
              <a:path w="21600" h="21600" fill="none">
                <a:moveTo>
                  <a:pt x="7650" y="3270"/>
                </a:moveTo>
                <a:cubicBezTo>
                  <a:pt x="7455" y="3011"/>
                  <a:pt x="7237" y="2784"/>
                  <a:pt x="7001" y="2595"/>
                </a:cubicBezTo>
              </a:path>
              <a:path w="21600" h="21600" fill="none">
                <a:moveTo>
                  <a:pt x="1950" y="7185"/>
                </a:moveTo>
                <a:cubicBezTo>
                  <a:pt x="1974" y="7430"/>
                  <a:pt x="2012" y="7667"/>
                  <a:pt x="2063" y="7896"/>
                </a:cubicBezTo>
              </a:path>
            </a:pathLst>
          </a:custGeom>
          <a:gradFill rotWithShape="1">
            <a:gsLst>
              <a:gs pos="0">
                <a:srgbClr val="9EE256"/>
              </a:gs>
              <a:gs pos="100000">
                <a:srgbClr val="52762D"/>
              </a:gs>
            </a:gsLst>
            <a:lin ang="0"/>
            <a:tileRect/>
          </a:gradFill>
          <a:ln w="25400" cap="rnd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49156" name="任意多边形 83972"/>
          <p:cNvSpPr/>
          <p:nvPr/>
        </p:nvSpPr>
        <p:spPr>
          <a:xfrm>
            <a:off x="3171825" y="2459038"/>
            <a:ext cx="925513" cy="2486025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flat" cmpd="sng">
            <a:solidFill>
              <a:srgbClr val="BD504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7" name="任意多边形 83974"/>
          <p:cNvSpPr/>
          <p:nvPr/>
        </p:nvSpPr>
        <p:spPr>
          <a:xfrm>
            <a:off x="3544888" y="2092325"/>
            <a:ext cx="1130300" cy="636588"/>
          </a:xfrm>
          <a:custGeom>
            <a:avLst/>
            <a:gdLst/>
            <a:ahLst/>
            <a:cxnLst>
              <a:cxn ang="180">
                <a:pos x="0" y="541"/>
              </a:cxn>
              <a:cxn ang="0">
                <a:pos x="26002" y="25758"/>
              </a:cxn>
              <a:cxn ang="90">
                <a:pos x="4806" y="21600"/>
              </a:cxn>
            </a:cxnLst>
            <a:rect l="0" t="0" r="0" b="0"/>
            <a:pathLst>
              <a:path w="26406" h="25758" fill="none">
                <a:moveTo>
                  <a:pt x="0" y="541"/>
                </a:moveTo>
                <a:cubicBezTo>
                  <a:pt x="1542" y="186"/>
                  <a:pt x="3153" y="0"/>
                  <a:pt x="4806" y="0"/>
                </a:cubicBezTo>
                <a:cubicBezTo>
                  <a:pt x="16735" y="0"/>
                  <a:pt x="26406" y="9671"/>
                  <a:pt x="26406" y="21600"/>
                </a:cubicBezTo>
                <a:cubicBezTo>
                  <a:pt x="26406" y="23026"/>
                  <a:pt x="26268" y="24420"/>
                  <a:pt x="26005" y="25762"/>
                </a:cubicBezTo>
              </a:path>
              <a:path w="26406" h="25758" stroke="0">
                <a:moveTo>
                  <a:pt x="0" y="541"/>
                </a:moveTo>
                <a:cubicBezTo>
                  <a:pt x="1542" y="186"/>
                  <a:pt x="3153" y="0"/>
                  <a:pt x="4806" y="0"/>
                </a:cubicBezTo>
                <a:cubicBezTo>
                  <a:pt x="16735" y="0"/>
                  <a:pt x="26406" y="9671"/>
                  <a:pt x="26406" y="21600"/>
                </a:cubicBezTo>
                <a:cubicBezTo>
                  <a:pt x="26406" y="23026"/>
                  <a:pt x="26268" y="24420"/>
                  <a:pt x="26005" y="25762"/>
                </a:cubicBezTo>
                <a:lnTo>
                  <a:pt x="4806" y="21600"/>
                </a:lnTo>
                <a:close/>
              </a:path>
            </a:pathLst>
          </a:custGeom>
          <a:noFill/>
          <a:ln w="38100" cap="flat" cmpd="sng">
            <a:solidFill>
              <a:srgbClr val="BD504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8" name="未知"/>
          <p:cNvSpPr/>
          <p:nvPr/>
        </p:nvSpPr>
        <p:spPr>
          <a:xfrm rot="7670712" flipV="1">
            <a:off x="4143375" y="2058988"/>
            <a:ext cx="989013" cy="287337"/>
          </a:xfrm>
          <a:custGeom>
            <a:avLst/>
            <a:gdLst/>
            <a:ahLst/>
            <a:cxnLst/>
            <a:rect l="0" t="0" r="0" b="0"/>
            <a:pathLst>
              <a:path w="576" h="48">
                <a:moveTo>
                  <a:pt x="0" y="48"/>
                </a:moveTo>
                <a:cubicBezTo>
                  <a:pt x="144" y="24"/>
                  <a:pt x="288" y="0"/>
                  <a:pt x="384" y="0"/>
                </a:cubicBezTo>
                <a:cubicBezTo>
                  <a:pt x="480" y="0"/>
                  <a:pt x="528" y="24"/>
                  <a:pt x="576" y="48"/>
                </a:cubicBezTo>
              </a:path>
            </a:pathLst>
          </a:custGeom>
          <a:noFill/>
          <a:ln w="50800" cap="flat" cmpd="sng">
            <a:solidFill>
              <a:srgbClr val="BD504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59" name="任意多边形 83973"/>
          <p:cNvSpPr/>
          <p:nvPr/>
        </p:nvSpPr>
        <p:spPr>
          <a:xfrm flipH="1">
            <a:off x="4819650" y="2603500"/>
            <a:ext cx="1022350" cy="2343150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600" y="21600"/>
              </a:cxn>
              <a:cxn ang="90">
                <a:pos x="0" y="21600"/>
              </a:cxn>
            </a:cxnLst>
            <a:rect l="0" t="0" r="0" b="0"/>
            <a:pathLst>
              <a:path w="21600" h="21600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</a:path>
              <a:path w="21600" h="21600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flat" cmpd="sng">
            <a:solidFill>
              <a:srgbClr val="BD504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3978" name="文本框 83977"/>
          <p:cNvSpPr txBox="1"/>
          <p:nvPr/>
        </p:nvSpPr>
        <p:spPr>
          <a:xfrm>
            <a:off x="1326515" y="1381760"/>
            <a:ext cx="25749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R="0" defTabSz="914400" eaLnBrk="0" hangingPunct="0">
              <a:buClrTx/>
              <a:buSzTx/>
            </a:pPr>
            <a:r>
              <a:rPr kumimoji="0" lang="zh-CN" altLang="en-US" sz="3600" b="1" i="0" kern="1200" cap="none" spc="0" normalizeH="0" baseline="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楷体_GB2312" pitchFamily="49" charset="-122"/>
                <a:cs typeface="+mn-cs"/>
              </a:rPr>
              <a:t>知识方面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634354" y="1412240"/>
            <a:ext cx="25749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marR="0" defTabSz="914400" eaLnBrk="0" hangingPunct="0">
              <a:buClrTx/>
              <a:buSzTx/>
            </a:pPr>
            <a:r>
              <a:rPr kumimoji="0" lang="zh-CN" altLang="en-US" sz="3600" b="1" i="0" kern="1200" cap="none" spc="0" normalizeH="0" baseline="0" noProof="1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Arial" panose="020B0604020202020204" pitchFamily="34" charset="0"/>
                <a:ea typeface="楷体_GB2312" pitchFamily="49" charset="-122"/>
                <a:cs typeface="+mn-cs"/>
              </a:rPr>
              <a:t>思想方法</a:t>
            </a:r>
          </a:p>
        </p:txBody>
      </p:sp>
      <p:sp>
        <p:nvSpPr>
          <p:cNvPr id="83976" name="文本框 83975"/>
          <p:cNvSpPr txBox="1"/>
          <p:nvPr/>
        </p:nvSpPr>
        <p:spPr>
          <a:xfrm flipH="1">
            <a:off x="4221163" y="1830388"/>
            <a:ext cx="552450" cy="3889375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marR="0" algn="ctr" defTabSz="914400" eaLnBrk="0" hangingPunct="0">
              <a:buClrTx/>
              <a:buSzTx/>
            </a:pPr>
            <a:r>
              <a:rPr kumimoji="0" lang="zh-CN" altLang="en-US" sz="2400" b="1" i="0" kern="1200" cap="none" spc="0" normalizeH="0" baseline="0" noProof="1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特殊角的三角比</a:t>
            </a:r>
            <a:endParaRPr kumimoji="0" lang="zh-CN" altLang="en-US" sz="2400" b="1" i="0" kern="1200" cap="none" spc="0" normalizeH="0" baseline="0" noProof="1">
              <a:solidFill>
                <a:prstClr val="black"/>
              </a:solidFill>
              <a:effectLst>
                <a:outerShdw blurRad="38100" dist="38100" dir="2700000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bldLvl="0" animBg="1"/>
      <p:bldP spid="83979" grpId="0" bldLvl="0" animBg="1"/>
      <p:bldP spid="83978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25488" y="428625"/>
            <a:ext cx="1924050" cy="582613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32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布置作业</a:t>
            </a:r>
          </a:p>
        </p:txBody>
      </p:sp>
      <p:sp>
        <p:nvSpPr>
          <p:cNvPr id="51202" name="文本框 14338"/>
          <p:cNvSpPr txBox="1"/>
          <p:nvPr/>
        </p:nvSpPr>
        <p:spPr>
          <a:xfrm>
            <a:off x="536575" y="1916113"/>
            <a:ext cx="7705725" cy="13223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必做题:课本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P44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	 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习题  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1、2、3题</a:t>
            </a:r>
            <a:endParaRPr lang="zh-CN" altLang="en-US" sz="32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选做题:课本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P44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	 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习题  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4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  <a:ea typeface="华文新魏" panose="02010800040101010101" pitchFamily="2" charset="-122"/>
                <a:sym typeface="宋体" panose="02010600030101010101" pitchFamily="2" charset="-122"/>
              </a:rPr>
              <a:t>题</a:t>
            </a:r>
            <a:endParaRPr lang="zh-CN" altLang="en-US" sz="32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71" name="Text Box 107"/>
          <p:cNvSpPr txBox="1"/>
          <p:nvPr/>
        </p:nvSpPr>
        <p:spPr>
          <a:xfrm>
            <a:off x="1114425" y="4054475"/>
            <a:ext cx="63436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锐角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正弦、余弦和正切统称∠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的三角比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3554" name="矩形 2"/>
          <p:cNvSpPr/>
          <p:nvPr/>
        </p:nvSpPr>
        <p:spPr>
          <a:xfrm>
            <a:off x="1114425" y="1146175"/>
            <a:ext cx="71183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同学们，你能用边的比值表示图中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微软雅黑" panose="020B0503020204020204" pitchFamily="34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微软雅黑" panose="020B0503020204020204" pitchFamily="34" charset="-122"/>
              </a:rPr>
              <a:t>的三角比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吗？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93813" y="354013"/>
            <a:ext cx="1555750" cy="50641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7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温故知新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71713" y="1606550"/>
          <a:ext cx="15478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673100" imgH="1219200" progId="Equation.KSEE3">
                  <p:embed/>
                </p:oleObj>
              </mc:Choice>
              <mc:Fallback>
                <p:oleObj r:id="rId3" imgW="673100" imgH="12192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>
                        <a:lum contrast="17998"/>
                      </a:blip>
                      <a:stretch>
                        <a:fillRect/>
                      </a:stretch>
                    </p:blipFill>
                    <p:spPr>
                      <a:xfrm>
                        <a:off x="2271713" y="1606550"/>
                        <a:ext cx="1547812" cy="2324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图片 1073742988" descr="b582fc7eda413a8c6bba4fd3f59b808"/>
          <p:cNvPicPr>
            <a:picLocks noChangeAspect="1"/>
          </p:cNvPicPr>
          <p:nvPr/>
        </p:nvPicPr>
        <p:blipFill>
          <a:blip r:embed="rId5">
            <a:lum bright="-29999" contrast="70000"/>
          </a:blip>
          <a:stretch>
            <a:fillRect/>
          </a:stretch>
        </p:blipFill>
        <p:spPr>
          <a:xfrm>
            <a:off x="5795963" y="1898650"/>
            <a:ext cx="2160587" cy="16287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6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196465" y="1687830"/>
            <a:ext cx="5382260" cy="186118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1500" b="1" i="0" u="none" strike="noStrike" kern="1200" cap="none" spc="0" normalizeH="0" baseline="0" noProof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F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再见！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73088" y="1044575"/>
            <a:ext cx="7881938" cy="3946525"/>
          </a:xfrm>
        </p:spPr>
        <p:txBody>
          <a:bodyPr rtlCol="0">
            <a:noAutofit/>
          </a:bodyPr>
          <a:lstStyle/>
          <a:p>
            <a:pPr marL="128905" marR="0" indent="-128270" algn="l" defTabSz="6858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70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kumimoji="0" lang="en-US" altLang="zh-CN" sz="2400" b="1" i="0" u="none" strike="noStrike" kern="1200" cap="none" spc="0" normalizeH="0" baseline="0" noProof="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经历</a:t>
            </a:r>
            <a:r>
              <a:rPr kumimoji="0" lang="zh-CN" altLang="en-US" sz="2400" b="1" i="0" u="none" strike="noStrike" kern="1200" cap="none" spc="0" normalizeH="0" baseline="0" noProof="0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探索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0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5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60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角的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三角比的过程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知道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这些角的三角比的值</a:t>
            </a:r>
            <a:r>
              <a:rPr kumimoji="0" lang="en-US" altLang="zh-CN" sz="2400" b="1" i="0" u="none" strike="noStrike" kern="1200" cap="none" spc="0" normalizeH="0" baseline="0" noProof="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.</a:t>
            </a:r>
            <a:endParaRPr kumimoji="0" lang="en-US" altLang="zh-CN" sz="2400" b="1" i="0" u="none" strike="noStrike" kern="1200" cap="none" spc="0" normalizeH="0" baseline="0" noProof="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128905" marR="0" indent="-128270" algn="l" defTabSz="6858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70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kumimoji="0" lang="en-US" altLang="zh-CN" sz="2400" b="1" i="0" u="none" strike="noStrike" kern="1200" cap="none" spc="0" normalizeH="0" baseline="0" noProof="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.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能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运用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0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5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60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角的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三角比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进行简单的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计算</a:t>
            </a:r>
            <a:r>
              <a:rPr kumimoji="0" lang="en-US" altLang="zh-CN" sz="2400" b="1" i="0" u="none" strike="noStrike" kern="1200" cap="none" spc="0" normalizeH="0" baseline="0" noProof="0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.</a:t>
            </a:r>
            <a:endParaRPr kumimoji="0" lang="en-US" altLang="zh-CN" sz="2400" b="1" i="0" u="none" strike="noStrike" kern="1200" cap="none" spc="0" normalizeH="0" baseline="0" noProof="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128905" marR="0" indent="-128270" algn="l" defTabSz="685800" rtl="0" eaLnBrk="1" fontAlgn="auto" latinLnBrk="0" hangingPunct="1">
              <a:lnSpc>
                <a:spcPct val="170000"/>
              </a:lnSpc>
              <a:spcBef>
                <a:spcPct val="0"/>
              </a:spcBef>
              <a:spcAft>
                <a:spcPts val="700"/>
              </a:spcAft>
              <a:buClrTx/>
              <a:buSzTx/>
              <a:buFont typeface="Arial" panose="020B0604020202020204" pitchFamily="34" charset="0"/>
              <a:buChar char="●"/>
            </a:pPr>
            <a:r>
              <a:rPr kumimoji="0" lang="en-US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能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根据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30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45°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kumimoji="0" lang="zh-CN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60°</a:t>
            </a:r>
            <a:r>
              <a:rPr kumimoji="0" lang="en-US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角的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三角比的值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kumimoji="0" lang="en-US" altLang="zh-CN" sz="2400" b="1" i="0" u="none" strike="noStrike" kern="1200" cap="none" spc="113" normalizeH="0" baseline="0" noProof="1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</a:t>
            </a:r>
            <a:r>
              <a:rPr kumimoji="0" lang="zh-CN" altLang="en-US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它</a:t>
            </a:r>
            <a:r>
              <a:rPr kumimoji="0" lang="en-US" altLang="zh-CN" sz="2400" b="1" i="0" u="none" strike="noStrike" kern="1200" cap="none" spc="113" normalizeH="0" baseline="0" noProof="1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对应的锐角</a:t>
            </a:r>
            <a:r>
              <a:rPr kumimoji="0" lang="en-US" altLang="zh-CN" sz="2400" b="1" i="0" u="none" strike="noStrike" kern="1200" cap="none" spc="113" normalizeH="0" baseline="0" noProof="1" smtClean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.</a:t>
            </a:r>
            <a:endParaRPr kumimoji="0" lang="en-US" altLang="zh-CN" sz="2400" b="1" i="0" u="none" strike="noStrike" kern="1200" cap="none" spc="0" normalizeH="0" baseline="0" noProof="0" dirty="0">
              <a:solidFill>
                <a:schemeClr val="tx1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68039" y="374650"/>
            <a:ext cx="2551430" cy="70675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4000" b="1" i="0" u="none" strike="noStrike" kern="1200" cap="none" spc="0" normalizeH="0" baseline="0" noProof="1" smtClean="0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学</a:t>
            </a:r>
            <a:r>
              <a:rPr kumimoji="0" lang="zh-CN" altLang="en-US" sz="4000" b="1" i="0" u="none" strike="noStrike" kern="1200" cap="none" spc="0" normalizeH="0" baseline="0" noProof="1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习目</a:t>
            </a:r>
            <a:r>
              <a:rPr kumimoji="0" lang="zh-CN" altLang="en-US" sz="4000" b="1" i="0" u="none" strike="noStrike" kern="1200" cap="none" spc="0" normalizeH="0" baseline="0" noProof="1" smtClean="0">
                <a:solidFill>
                  <a:srgbClr val="0000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标</a:t>
            </a:r>
            <a:endParaRPr kumimoji="0" lang="zh-CN" altLang="en-US" sz="4000" b="1" i="0" u="none" strike="noStrike" kern="1200" cap="none" spc="0" normalizeH="0" baseline="0" noProof="1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1"/>
          <p:cNvSpPr/>
          <p:nvPr/>
        </p:nvSpPr>
        <p:spPr>
          <a:xfrm>
            <a:off x="487363" y="866775"/>
            <a:ext cx="7670800" cy="736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720725" algn="just"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一副三角尺中，怎样求锐角的三角比呢？</a:t>
            </a:r>
          </a:p>
        </p:txBody>
      </p:sp>
      <p:pic>
        <p:nvPicPr>
          <p:cNvPr id="2560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371725" y="1825625"/>
            <a:ext cx="4038600" cy="2892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TextBox 22"/>
          <p:cNvSpPr txBox="1"/>
          <p:nvPr/>
        </p:nvSpPr>
        <p:spPr>
          <a:xfrm>
            <a:off x="736600" y="246063"/>
            <a:ext cx="1554163" cy="506413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7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实验探究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39688"/>
            <a:ext cx="8240713" cy="12017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借助含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角的直角三角板，如何求出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角的正弦、余弦和正切的值？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1104900"/>
            <a:ext cx="8567738" cy="39687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解：作</a:t>
            </a:r>
            <a:r>
              <a:rPr lang="en-US" altLang="zh-CN" sz="2400" b="1" dirty="0" err="1">
                <a:latin typeface="Times New Roman" panose="02020603050405020304"/>
                <a:ea typeface="宋体" panose="02010600030101010101" pitchFamily="2" charset="-122"/>
              </a:rPr>
              <a:t>Rt△</a:t>
            </a:r>
            <a:r>
              <a:rPr lang="en-US" altLang="zh-CN" sz="2400" b="1" i="1" dirty="0" err="1">
                <a:latin typeface="Times New Roman" panose="02020603050405020304"/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使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9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如图）．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        设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a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那么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＝1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266700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                                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266700" algn="just" eaLnBrk="0" hangingPunct="0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        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              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266700" algn="just" eaLnBrk="0" hangingPunct="0">
              <a:lnSpc>
                <a:spcPct val="20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                             </a:t>
            </a:r>
            <a:endParaRPr lang="zh-CN" altLang="en-US" sz="2400" b="1" dirty="0">
              <a:latin typeface="Calibri" panose="020F0502020204030204"/>
              <a:ea typeface="宋体" panose="02010600030101010101" pitchFamily="2" charset="-122"/>
            </a:endParaRPr>
          </a:p>
          <a:p>
            <a:pPr indent="266700" algn="just" eaLnBrk="0" hangingPunct="0">
              <a:lnSpc>
                <a:spcPct val="20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                        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7651" name="Rectangle 2"/>
          <p:cNvSpPr/>
          <p:nvPr/>
        </p:nvSpPr>
        <p:spPr>
          <a:xfrm>
            <a:off x="0" y="-58737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3243263" y="2349500"/>
          <a:ext cx="3154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4" imgW="75895200" imgH="10363200" progId="Equation.DSMT4">
                  <p:embed/>
                </p:oleObj>
              </mc:Choice>
              <mc:Fallback>
                <p:oleObj r:id="rId4" imgW="75895200" imgH="103632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3263" y="2349500"/>
                        <a:ext cx="3154362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3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705600" y="1104900"/>
            <a:ext cx="2065338" cy="2284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4" name="Rectangle 5"/>
          <p:cNvSpPr/>
          <p:nvPr/>
        </p:nvSpPr>
        <p:spPr>
          <a:xfrm>
            <a:off x="0" y="-58737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782888" y="2787650"/>
          <a:ext cx="1746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41757600" imgH="20421600" progId="Equation.DSMT4">
                  <p:embed/>
                </p:oleObj>
              </mc:Choice>
              <mc:Fallback>
                <p:oleObj r:id="rId7" imgW="41757600" imgH="20421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2787650"/>
                        <a:ext cx="17462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7"/>
          <p:cNvSpPr/>
          <p:nvPr/>
        </p:nvSpPr>
        <p:spPr>
          <a:xfrm>
            <a:off x="0" y="-58737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784475" y="3563938"/>
          <a:ext cx="1720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9" imgW="41452800" imgH="20421600" progId="Equation.DSMT4">
                  <p:embed/>
                </p:oleObj>
              </mc:Choice>
              <mc:Fallback>
                <p:oleObj r:id="rId9" imgW="41452800" imgH="204216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4475" y="3563938"/>
                        <a:ext cx="17208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9"/>
          <p:cNvSpPr/>
          <p:nvPr/>
        </p:nvSpPr>
        <p:spPr>
          <a:xfrm>
            <a:off x="0" y="-58737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784475" y="4343400"/>
          <a:ext cx="11604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11" imgW="28041600" imgH="17678400" progId="Equation.DSMT4">
                  <p:embed/>
                </p:oleObj>
              </mc:Choice>
              <mc:Fallback>
                <p:oleObj r:id="rId11" imgW="28041600" imgH="17678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4475" y="4343400"/>
                        <a:ext cx="1160463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Box 12"/>
          <p:cNvSpPr txBox="1"/>
          <p:nvPr/>
        </p:nvSpPr>
        <p:spPr>
          <a:xfrm>
            <a:off x="7353300" y="1887538"/>
            <a:ext cx="338138" cy="4619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1" name="TextBox 13"/>
          <p:cNvSpPr txBox="1"/>
          <p:nvPr/>
        </p:nvSpPr>
        <p:spPr>
          <a:xfrm>
            <a:off x="7569200" y="2978150"/>
            <a:ext cx="338138" cy="461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62" name="TextBox 14"/>
          <p:cNvSpPr txBox="1"/>
          <p:nvPr/>
        </p:nvSpPr>
        <p:spPr>
          <a:xfrm>
            <a:off x="8334375" y="2016125"/>
            <a:ext cx="338138" cy="4619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944938" y="4583113"/>
            <a:ext cx="414337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565650" y="3041650"/>
            <a:ext cx="509588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565650" y="3787775"/>
            <a:ext cx="509588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60425" y="2349500"/>
            <a:ext cx="27082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由勾股定理，</a:t>
            </a:r>
            <a:r>
              <a:rPr lang="en-US" altLang="zh-CN" sz="2400" b="1" i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＝</a:t>
            </a:r>
            <a:endParaRPr lang="en-US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60425" y="3041650"/>
            <a:ext cx="22542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于是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sin45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endParaRPr lang="en-US" altLang="en-US" sz="2400" b="1" dirty="0">
              <a:latin typeface="宋体" panose="02010600030101010101" pitchFamily="2" charset="-122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79538" y="3787775"/>
            <a:ext cx="166846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 cos45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84313" y="4521200"/>
            <a:ext cx="15636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tan45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=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0" grpId="1"/>
      <p:bldP spid="11" grpId="0"/>
      <p:bldP spid="11" grpId="1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"/>
          <p:cNvSpPr/>
          <p:nvPr/>
        </p:nvSpPr>
        <p:spPr>
          <a:xfrm>
            <a:off x="-411162" y="460375"/>
            <a:ext cx="8551862" cy="738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）怎样才能求出</a:t>
            </a:r>
            <a:r>
              <a:rPr lang="en-US" altLang="zh-CN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30°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角的各三角比的值呢</a:t>
            </a:r>
            <a:r>
              <a:rPr lang="zh-CN" altLang="en-US" sz="2800" b="1" dirty="0">
                <a:latin typeface="Times New Roman" panose="02020603050405020304"/>
                <a:ea typeface="宋体" panose="02010600030101010101" pitchFamily="2" charset="-122"/>
              </a:rPr>
              <a:t>？</a:t>
            </a:r>
          </a:p>
        </p:txBody>
      </p:sp>
      <p:pic>
        <p:nvPicPr>
          <p:cNvPr id="15372" name="Picture 1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384425" y="1198563"/>
            <a:ext cx="3403600" cy="3316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0325"/>
            <a:ext cx="9144000" cy="4892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在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Rt△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D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中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D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＝9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C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＝3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求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sin3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cos3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tan3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．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示：假设</a:t>
            </a:r>
            <a:r>
              <a:rPr lang="en-US" altLang="zh-CN" sz="20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AC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＝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  <a:p>
            <a:pPr indent="612775" algn="just" eaLnBrk="0" hangingPunct="0">
              <a:lnSpc>
                <a:spcPct val="20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解：设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C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＝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那么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D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＝     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AB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＝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，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algn="just" eaLnBrk="0" hangingPunct="0">
              <a:lnSpc>
                <a:spcPct val="2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                                        </a:t>
            </a:r>
          </a:p>
          <a:p>
            <a:pPr indent="612775" eaLnBrk="0" hangingPunct="0">
              <a:lnSpc>
                <a:spcPct val="200000"/>
              </a:lnSpc>
            </a:pPr>
            <a:endParaRPr lang="en-US" altLang="zh-CN" sz="2000" b="1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2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              </a:t>
            </a:r>
          </a:p>
          <a:p>
            <a:pPr indent="612775" eaLnBrk="0" hangingPunct="0">
              <a:lnSpc>
                <a:spcPct val="2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                   </a:t>
            </a:r>
          </a:p>
          <a:p>
            <a:pPr indent="612775" eaLnBrk="0" hangingPunct="0">
              <a:lnSpc>
                <a:spcPct val="20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</a:rPr>
              <a:t>                               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</a:endParaRP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3641725" y="1266825"/>
          <a:ext cx="2079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4" imgW="5791200" imgH="17678400" progId="Equation.DSMT4">
                  <p:embed/>
                </p:oleObj>
              </mc:Choice>
              <mc:Fallback>
                <p:oleObj r:id="rId4" imgW="5791200" imgH="17678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1725" y="1266825"/>
                        <a:ext cx="207963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460875" y="1281113"/>
          <a:ext cx="2111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6" imgW="5791200" imgH="17678400" progId="Equation.DSMT4">
                  <p:embed/>
                </p:oleObj>
              </mc:Choice>
              <mc:Fallback>
                <p:oleObj r:id="rId6" imgW="5791200" imgH="17678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0875" y="1281113"/>
                        <a:ext cx="211138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447800" y="1887538"/>
          <a:ext cx="34893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98145600" imgH="19812000" progId="Equation.DSMT4">
                  <p:embed/>
                </p:oleObj>
              </mc:Choice>
              <mc:Fallback>
                <p:oleObj r:id="rId7" imgW="98145600" imgH="19812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1887538"/>
                        <a:ext cx="3489325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5372" name="Picture 12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6516688" y="931863"/>
            <a:ext cx="2324100" cy="22637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851025" y="4405313"/>
          <a:ext cx="198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10" imgW="60045600" imgH="19202400" progId="Equation.DSMT4">
                  <p:embed/>
                </p:oleObj>
              </mc:Choice>
              <mc:Fallback>
                <p:oleObj r:id="rId10" imgW="60045600" imgH="19202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1025" y="4405313"/>
                        <a:ext cx="1981200" cy="622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20713" y="2546350"/>
            <a:ext cx="827087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zh-CN" altLang="en-US" sz="2000" b="1">
                <a:latin typeface="Calibri" panose="020F0502020204030204" pitchFamily="34" charset="0"/>
                <a:ea typeface="宋体" panose="02010600030101010101" pitchFamily="2" charset="-122"/>
              </a:rPr>
              <a:t>于是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20713" y="3197225"/>
            <a:ext cx="1395412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sin30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＝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20713" y="3817938"/>
            <a:ext cx="1395412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cos30°＝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0713" y="4584700"/>
            <a:ext cx="13954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tan30°＝ 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5288" y="2085975"/>
            <a:ext cx="11287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b="1" i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    CD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宋体" panose="02010600030101010101" pitchFamily="2" charset="-122"/>
              </a:rPr>
              <a:t>＝ </a:t>
            </a: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849688" y="4584700"/>
            <a:ext cx="509587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49688" y="3871913"/>
            <a:ext cx="509587" cy="3984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641725" y="3270250"/>
            <a:ext cx="508000" cy="4000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/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851025" y="3068638"/>
          <a:ext cx="1625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2" imgW="47244000" imgH="17678400" progId="Equation.DSMT4">
                  <p:embed/>
                </p:oleObj>
              </mc:Choice>
              <mc:Fallback>
                <p:oleObj r:id="rId12" imgW="47244000" imgH="17678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1025" y="3068638"/>
                        <a:ext cx="1625600" cy="601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851025" y="3670300"/>
          <a:ext cx="198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14" imgW="58521600" imgH="19202400" progId="Equation.DSMT4">
                  <p:embed/>
                </p:oleObj>
              </mc:Choice>
              <mc:Fallback>
                <p:oleObj r:id="rId14" imgW="58521600" imgH="19202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1025" y="3670300"/>
                        <a:ext cx="19812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矩形 1"/>
          <p:cNvSpPr/>
          <p:nvPr/>
        </p:nvSpPr>
        <p:spPr>
          <a:xfrm>
            <a:off x="428625" y="385763"/>
            <a:ext cx="8050213" cy="1200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在问题（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）构造的等边三角形中，你会求出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角的正弦、余弦和正切的值吗？</a:t>
            </a:r>
            <a:endParaRPr lang="zh-CN" altLang="zh-CN" sz="2400" b="1" dirty="0"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77925" y="1881188"/>
            <a:ext cx="4127500" cy="2306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eaLnBrk="0" hangingPunct="0"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答：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sin60°=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20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cos60°=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；</a:t>
            </a:r>
            <a:endParaRPr lang="en-US" altLang="zh-CN" sz="2400" b="1" dirty="0">
              <a:latin typeface="Times New Roman" panose="02020603050405020304"/>
              <a:ea typeface="宋体" panose="02010600030101010101" pitchFamily="2" charset="-122"/>
            </a:endParaRPr>
          </a:p>
          <a:p>
            <a:pPr indent="612775" eaLnBrk="0" hangingPunct="0">
              <a:lnSpc>
                <a:spcPct val="200000"/>
              </a:lnSpc>
            </a:pP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        tan60°=        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．</a:t>
            </a:r>
            <a:endParaRPr lang="zh-CN" altLang="en-US" sz="24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3795" name="Rectangle 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3700463" y="1966913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3" imgW="11277600" imgH="19202400" progId="Equation.DSMT4">
                  <p:embed/>
                </p:oleObj>
              </mc:Choice>
              <mc:Fallback>
                <p:oleObj r:id="rId3" imgW="11277600" imgH="19202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0463" y="1966913"/>
                        <a:ext cx="4699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840163" y="2768600"/>
          <a:ext cx="246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5791200" imgH="17678400" progId="Equation.DSMT4">
                  <p:embed/>
                </p:oleObj>
              </mc:Choice>
              <mc:Fallback>
                <p:oleObj r:id="rId5" imgW="5791200" imgH="17678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0163" y="2768600"/>
                        <a:ext cx="246062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lIns="91440" tIns="45720" rIns="91440" bIns="45720" anchor="ctr" anchorCtr="0">
            <a:spAutoFit/>
          </a:bodyPr>
          <a:lstStyle/>
          <a:p>
            <a:pPr eaLnBrk="0" hangingPunct="0"/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757613" y="3729038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7" imgW="10058400" imgH="9448800" progId="Equation.DSMT4">
                  <p:embed/>
                </p:oleObj>
              </mc:Choice>
              <mc:Fallback>
                <p:oleObj r:id="rId7" imgW="10058400" imgH="9448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7613" y="3729038"/>
                        <a:ext cx="4127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12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5661025" y="1881188"/>
            <a:ext cx="2535238" cy="2471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矩形 1"/>
          <p:cNvSpPr/>
          <p:nvPr/>
        </p:nvSpPr>
        <p:spPr>
          <a:xfrm>
            <a:off x="0" y="687388"/>
            <a:ext cx="8883650" cy="6461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612775" algn="just"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把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30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45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60°</a:t>
            </a:r>
            <a:r>
              <a:rPr lang="zh-CN" altLang="en-US" sz="2400" b="1" dirty="0">
                <a:latin typeface="Times New Roman" panose="02020603050405020304"/>
                <a:ea typeface="宋体" panose="02010600030101010101" pitchFamily="2" charset="-122"/>
              </a:rPr>
              <a:t>角的正弦、余弦、正切的值填入下表</a:t>
            </a:r>
            <a:r>
              <a:rPr lang="en-US" altLang="zh-CN" sz="2400" b="1" dirty="0">
                <a:latin typeface="Times New Roman" panose="02020603050405020304"/>
                <a:ea typeface="宋体" panose="02010600030101010101" pitchFamily="2" charset="-122"/>
              </a:rPr>
              <a:t>: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841375" y="1333500"/>
          <a:ext cx="7459980" cy="3550285"/>
        </p:xfrm>
        <a:graphic>
          <a:graphicData uri="http://schemas.openxmlformats.org/drawingml/2006/table">
            <a:tbl>
              <a:tblPr/>
              <a:tblGrid>
                <a:gridCol w="1770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9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5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6950">
                <a:tc>
                  <a:txBody>
                    <a:bodyPr/>
                    <a:lstStyle/>
                    <a:p>
                      <a:pPr indent="5334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      </a:t>
                      </a:r>
                      <a:r>
                        <a:rPr lang="zh-CN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角</a:t>
                      </a:r>
                      <a:r>
                        <a:rPr lang="en-US" sz="2000" b="1" i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α</a:t>
                      </a:r>
                      <a:endParaRPr lang="zh-CN" sz="2000" b="1" kern="100" dirty="0" smtClean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indent="66675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三角比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0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5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0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534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in </a:t>
                      </a:r>
                      <a:r>
                        <a:rPr lang="en-US" sz="2000" b="1" i="1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α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30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cos </a:t>
                      </a:r>
                      <a:r>
                        <a:rPr lang="en-US" sz="2000" b="1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α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168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an </a:t>
                      </a:r>
                      <a:r>
                        <a:rPr lang="en-US" sz="2000" b="1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α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132638" y="3346450"/>
          <a:ext cx="184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3" imgW="5791200" imgH="17678400" progId="Equation.DSMT4">
                  <p:embed/>
                </p:oleObj>
              </mc:Choice>
              <mc:Fallback>
                <p:oleObj r:id="rId3" imgW="5791200" imgH="17678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2638" y="3346450"/>
                        <a:ext cx="184150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140325" y="2427288"/>
          <a:ext cx="384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5" imgW="11277600" imgH="19202400" progId="Equation.DSMT4">
                  <p:embed/>
                </p:oleObj>
              </mc:Choice>
              <mc:Fallback>
                <p:oleObj r:id="rId5" imgW="11277600" imgH="19202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0325" y="2427288"/>
                        <a:ext cx="384175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230563" y="3351213"/>
          <a:ext cx="371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7" imgW="11277600" imgH="19202400" progId="Equation.DSMT4">
                  <p:embed/>
                </p:oleObj>
              </mc:Choice>
              <mc:Fallback>
                <p:oleObj r:id="rId7" imgW="11277600" imgH="192024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0563" y="3351213"/>
                        <a:ext cx="3714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973888" y="2466975"/>
          <a:ext cx="342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9" imgW="11277600" imgH="19202400" progId="Equation.DSMT4">
                  <p:embed/>
                </p:oleObj>
              </mc:Choice>
              <mc:Fallback>
                <p:oleObj r:id="rId9" imgW="11277600" imgH="19202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3888" y="2466975"/>
                        <a:ext cx="34290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156200" y="3346450"/>
          <a:ext cx="3683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11" imgW="11277600" imgH="19202400" progId="Equation.DSMT4">
                  <p:embed/>
                </p:oleObj>
              </mc:Choice>
              <mc:Fallback>
                <p:oleObj r:id="rId11" imgW="11277600" imgH="19202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6200" y="3346450"/>
                        <a:ext cx="368300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11525" y="2427288"/>
          <a:ext cx="2095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13" imgW="5791200" imgH="17678400" progId="Equation.DSMT4">
                  <p:embed/>
                </p:oleObj>
              </mc:Choice>
              <mc:Fallback>
                <p:oleObj r:id="rId13" imgW="5791200" imgH="17678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1525" y="2427288"/>
                        <a:ext cx="209550" cy="620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308350" y="4175125"/>
          <a:ext cx="368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15" imgW="11277600" imgH="19202400" progId="Equation.DSMT4">
                  <p:embed/>
                </p:oleObj>
              </mc:Choice>
              <mc:Fallback>
                <p:oleObj r:id="rId15" imgW="11277600" imgH="192024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8350" y="4175125"/>
                        <a:ext cx="368300" cy="627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7000875" y="4387850"/>
          <a:ext cx="3159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r:id="rId17" imgW="10058400" imgH="9448800" progId="Equation.DSMT4">
                  <p:embed/>
                </p:oleObj>
              </mc:Choice>
              <mc:Fallback>
                <p:oleObj r:id="rId17" imgW="10058400" imgH="94488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00875" y="4387850"/>
                        <a:ext cx="315913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249863" y="44196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r:id="rId19" imgW="3962400" imgH="6400800" progId="Equation.DSMT4">
                  <p:embed/>
                </p:oleObj>
              </mc:Choice>
              <mc:Fallback>
                <p:oleObj r:id="rId19" imgW="3962400" imgH="6400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9863" y="4419600"/>
                        <a:ext cx="1651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01675" y="246063"/>
            <a:ext cx="1554163" cy="506413"/>
          </a:xfrm>
          <a:prstGeom prst="rect">
            <a:avLst/>
          </a:prstGeom>
          <a:solidFill>
            <a:srgbClr val="00B0F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700" b="1" i="0" u="none" strike="noStrike" kern="1200" cap="none" spc="0" normalizeH="0" baseline="0" noProof="1">
                <a:solidFill>
                  <a:schemeClr val="lt1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观察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标准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CFE8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E4F2E2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9</Words>
  <Application>Microsoft Office PowerPoint</Application>
  <PresentationFormat>全屏显示(16:9)</PresentationFormat>
  <Paragraphs>129</Paragraphs>
  <Slides>2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7" baseType="lpstr">
      <vt:lpstr>Arial Unicode MS</vt:lpstr>
      <vt:lpstr>方正粗黑宋简体</vt:lpstr>
      <vt:lpstr>华文楷体</vt:lpstr>
      <vt:lpstr>华文新魏</vt:lpstr>
      <vt:lpstr>楷体_GB2312</vt:lpstr>
      <vt:lpstr>隶书</vt:lpstr>
      <vt:lpstr>宋体</vt:lpstr>
      <vt:lpstr>微软雅黑</vt:lpstr>
      <vt:lpstr>新宋体</vt:lpstr>
      <vt:lpstr>Arial</vt:lpstr>
      <vt:lpstr>Calibri</vt:lpstr>
      <vt:lpstr>Century Gothic</vt:lpstr>
      <vt:lpstr>Tahoma</vt:lpstr>
      <vt:lpstr>Times New Roman</vt:lpstr>
      <vt:lpstr>WWW.2PPT.COM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4-24T13:06:00Z</dcterms:created>
  <dcterms:modified xsi:type="dcterms:W3CDTF">2023-01-16T23:3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2249BC7A692472B80F1896DDB18103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